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EF74C9" w:rsidRPr="009720CB" w14:paraId="2B67CB90" w14:textId="77777777" w:rsidTr="00EF74C9">
        <w:tc>
          <w:tcPr>
            <w:tcW w:w="9355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56F7DF11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7E3564E4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616C773C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1927351B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102D0D66" w14:textId="77777777" w:rsidR="00EF74C9" w:rsidRPr="009720CB" w:rsidRDefault="00EF74C9" w:rsidP="00644263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A15730B" w14:textId="77777777" w:rsidR="00EF74C9" w:rsidRDefault="00EF74C9" w:rsidP="00EF74C9">
      <w:pPr>
        <w:ind w:firstLine="0"/>
        <w:jc w:val="left"/>
        <w:rPr>
          <w:rFonts w:eastAsia="Calibri" w:cs="Times New Roman"/>
        </w:rPr>
      </w:pPr>
    </w:p>
    <w:p w14:paraId="7CDA2C9E" w14:textId="3102F8F4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8EE972B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542A2A81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748FF1B5" w14:textId="4B4864EF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3354FAC5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037BA558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70AD878E" w14:textId="51389A13" w:rsidR="00EF74C9" w:rsidRPr="009720CB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4C36339E" w14:textId="77777777" w:rsidR="00EF74C9" w:rsidRPr="009720CB" w:rsidRDefault="00EF74C9" w:rsidP="00EF74C9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Pr="009720CB">
        <w:rPr>
          <w:rFonts w:eastAsia="Calibri" w:cs="Times New Roman"/>
          <w:b/>
        </w:rPr>
        <w:t>тчёт по лабораторной работе №5</w:t>
      </w:r>
    </w:p>
    <w:p w14:paraId="72273A02" w14:textId="77777777" w:rsidR="00EF74C9" w:rsidRDefault="00EF74C9" w:rsidP="00EF74C9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pPr w:leftFromText="180" w:rightFromText="180" w:vertAnchor="page" w:horzAnchor="margin" w:tblpY="92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6"/>
        <w:gridCol w:w="2174"/>
        <w:gridCol w:w="1216"/>
        <w:gridCol w:w="1667"/>
        <w:gridCol w:w="243"/>
        <w:gridCol w:w="2352"/>
      </w:tblGrid>
      <w:tr w:rsidR="00EF74C9" w:rsidRPr="009720CB" w14:paraId="24BDAE6E" w14:textId="77777777" w:rsidTr="00EF74C9">
        <w:tc>
          <w:tcPr>
            <w:tcW w:w="2158" w:type="pct"/>
            <w:gridSpan w:val="2"/>
            <w:vAlign w:val="center"/>
            <w:hideMark/>
          </w:tcPr>
          <w:p w14:paraId="00D16F7D" w14:textId="77777777" w:rsidR="00EF74C9" w:rsidRPr="009720CB" w:rsidRDefault="00EF74C9" w:rsidP="00EF74C9">
            <w:pPr>
              <w:ind w:firstLine="0"/>
            </w:pPr>
            <w:r w:rsidRPr="009720CB">
              <w:t>Выполнил студент гр. О-5КМ</w:t>
            </w:r>
            <w:r w:rsidRPr="00EF74C9">
              <w:t>1</w:t>
            </w:r>
            <w:r w:rsidRPr="009720CB">
              <w:t>1</w:t>
            </w:r>
          </w:p>
        </w:tc>
        <w:tc>
          <w:tcPr>
            <w:tcW w:w="631" w:type="pct"/>
            <w:vAlign w:val="center"/>
          </w:tcPr>
          <w:p w14:paraId="7DAECFA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865" w:type="pct"/>
            <w:vAlign w:val="center"/>
            <w:hideMark/>
          </w:tcPr>
          <w:p w14:paraId="3661DB58" w14:textId="77777777" w:rsidR="00EF74C9" w:rsidRPr="009720CB" w:rsidRDefault="00EF74C9" w:rsidP="00EF74C9">
            <w:pPr>
              <w:ind w:firstLine="0"/>
            </w:pPr>
            <w:r w:rsidRPr="009720CB">
              <w:t>__________</w:t>
            </w:r>
          </w:p>
        </w:tc>
        <w:tc>
          <w:tcPr>
            <w:tcW w:w="1346" w:type="pct"/>
            <w:gridSpan w:val="2"/>
            <w:vAlign w:val="center"/>
            <w:hideMark/>
          </w:tcPr>
          <w:p w14:paraId="63288686" w14:textId="1CE1EB06" w:rsidR="00EF74C9" w:rsidRPr="009720CB" w:rsidRDefault="00367732" w:rsidP="00367732">
            <w:pPr>
              <w:ind w:firstLine="0"/>
              <w:jc w:val="center"/>
              <w:rPr>
                <w:u w:val="single"/>
              </w:rPr>
            </w:pPr>
            <w:proofErr w:type="spellStart"/>
            <w:r>
              <w:rPr>
                <w:u w:val="single"/>
              </w:rPr>
              <w:t>Копцев</w:t>
            </w:r>
            <w:proofErr w:type="spellEnd"/>
            <w:r>
              <w:rPr>
                <w:u w:val="single"/>
              </w:rPr>
              <w:t xml:space="preserve"> И.О</w:t>
            </w:r>
            <w:r w:rsidR="00EF74C9" w:rsidRPr="009720CB">
              <w:rPr>
                <w:u w:val="single"/>
              </w:rPr>
              <w:t>.</w:t>
            </w:r>
          </w:p>
        </w:tc>
      </w:tr>
      <w:tr w:rsidR="00EF74C9" w:rsidRPr="009720CB" w14:paraId="5EB8DEA5" w14:textId="77777777" w:rsidTr="00EF74C9">
        <w:tc>
          <w:tcPr>
            <w:tcW w:w="2158" w:type="pct"/>
            <w:gridSpan w:val="2"/>
            <w:vAlign w:val="center"/>
          </w:tcPr>
          <w:p w14:paraId="1BD96D1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F3A7E2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0712A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6463AB8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27D0308A" w14:textId="77777777" w:rsidTr="00EF74C9">
        <w:tc>
          <w:tcPr>
            <w:tcW w:w="2158" w:type="pct"/>
            <w:gridSpan w:val="2"/>
            <w:vAlign w:val="center"/>
          </w:tcPr>
          <w:p w14:paraId="2E0AE5CE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31EDF7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70751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2F497DB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3169182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6B0A1449" w14:textId="77777777" w:rsidTr="00F522A5">
        <w:tc>
          <w:tcPr>
            <w:tcW w:w="1030" w:type="pct"/>
            <w:vAlign w:val="center"/>
            <w:hideMark/>
          </w:tcPr>
          <w:p w14:paraId="78E2E397" w14:textId="34DBA04B" w:rsidR="00EF74C9" w:rsidRPr="009720CB" w:rsidRDefault="00EF74C9" w:rsidP="00F522A5">
            <w:pPr>
              <w:ind w:firstLine="0"/>
            </w:pPr>
            <w:r w:rsidRPr="009720CB">
              <w:t xml:space="preserve">Отчёт </w:t>
            </w:r>
            <w:r w:rsidR="00F522A5">
              <w:t>п</w:t>
            </w:r>
            <w:r w:rsidRPr="009720CB">
              <w:t>ринял</w:t>
            </w:r>
          </w:p>
        </w:tc>
        <w:tc>
          <w:tcPr>
            <w:tcW w:w="1128" w:type="pct"/>
            <w:vAlign w:val="center"/>
            <w:hideMark/>
          </w:tcPr>
          <w:p w14:paraId="3342004E" w14:textId="77777777" w:rsidR="00EF74C9" w:rsidRPr="009720CB" w:rsidRDefault="00EF74C9" w:rsidP="00EF74C9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31" w:type="pct"/>
            <w:vAlign w:val="center"/>
            <w:hideMark/>
          </w:tcPr>
          <w:p w14:paraId="06129245" w14:textId="77777777" w:rsidR="00EF74C9" w:rsidRPr="009720CB" w:rsidRDefault="00EF74C9" w:rsidP="00EF74C9">
            <w:pPr>
              <w:rPr>
                <w:u w:val="single"/>
              </w:rPr>
            </w:pPr>
          </w:p>
        </w:tc>
        <w:tc>
          <w:tcPr>
            <w:tcW w:w="865" w:type="pct"/>
            <w:vAlign w:val="center"/>
            <w:hideMark/>
          </w:tcPr>
          <w:p w14:paraId="1182240E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26" w:type="pct"/>
            <w:vAlign w:val="center"/>
          </w:tcPr>
          <w:p w14:paraId="48ADEF66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</w:p>
        </w:tc>
        <w:tc>
          <w:tcPr>
            <w:tcW w:w="1220" w:type="pct"/>
            <w:vAlign w:val="center"/>
            <w:hideMark/>
          </w:tcPr>
          <w:p w14:paraId="53C5EC60" w14:textId="7BDCDAFC" w:rsidR="00EF74C9" w:rsidRPr="009720CB" w:rsidRDefault="00367732" w:rsidP="00367732">
            <w:pPr>
              <w:ind w:firstLine="0"/>
              <w:jc w:val="center"/>
              <w:rPr>
                <w:szCs w:val="28"/>
                <w:u w:val="single"/>
              </w:rPr>
            </w:pPr>
            <w:r>
              <w:rPr>
                <w:szCs w:val="28"/>
              </w:rPr>
              <w:t xml:space="preserve">  </w:t>
            </w:r>
            <w:proofErr w:type="spellStart"/>
            <w:r w:rsidR="00EF74C9">
              <w:rPr>
                <w:szCs w:val="28"/>
                <w:u w:val="single"/>
              </w:rPr>
              <w:t>Калентьев</w:t>
            </w:r>
            <w:proofErr w:type="spellEnd"/>
            <w:r w:rsidR="00EF74C9">
              <w:rPr>
                <w:szCs w:val="28"/>
                <w:u w:val="single"/>
              </w:rPr>
              <w:t xml:space="preserve"> А.А.</w:t>
            </w:r>
          </w:p>
        </w:tc>
      </w:tr>
      <w:tr w:rsidR="00EF74C9" w:rsidRPr="009720CB" w14:paraId="5DF7FE4D" w14:textId="77777777" w:rsidTr="00F522A5">
        <w:tc>
          <w:tcPr>
            <w:tcW w:w="1030" w:type="pct"/>
            <w:vAlign w:val="center"/>
          </w:tcPr>
          <w:p w14:paraId="7CB9268F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66092778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83C199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4AF488C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537ED24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435639E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3FF5A76E" w14:textId="77777777" w:rsidTr="00F522A5">
        <w:tc>
          <w:tcPr>
            <w:tcW w:w="1030" w:type="pct"/>
            <w:vAlign w:val="center"/>
          </w:tcPr>
          <w:p w14:paraId="0DE3B05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72F076F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E116DA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4DA94E4E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732DD29C" w14:textId="52354B4A" w:rsidR="00EF74C9" w:rsidRPr="009720CB" w:rsidRDefault="00EF74C9" w:rsidP="00EF74C9">
            <w:pPr>
              <w:ind w:firstLine="0"/>
              <w:jc w:val="right"/>
            </w:pPr>
          </w:p>
        </w:tc>
      </w:tr>
    </w:tbl>
    <w:p w14:paraId="43DE9570" w14:textId="5E251827" w:rsidR="00EF74C9" w:rsidRDefault="00EF74C9" w:rsidP="00EF74C9">
      <w:pPr>
        <w:spacing w:after="1680"/>
        <w:ind w:firstLine="0"/>
        <w:jc w:val="center"/>
        <w:rPr>
          <w:rFonts w:eastAsia="Calibri" w:cs="Times New Roman"/>
        </w:rPr>
      </w:pPr>
    </w:p>
    <w:p w14:paraId="501C8009" w14:textId="6CCF6C00" w:rsidR="00EF74C9" w:rsidRDefault="00EF74C9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C6F3143" w14:textId="770194C5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2B552E0" w14:textId="54DA43E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46C7B2B" w14:textId="5CA2B7F4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977F536" w14:textId="3A071633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CEB667D" w14:textId="265E9E3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6E901B2" w14:textId="03F2CF5A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5096054" w14:textId="49F0CFA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65B0BB7" w14:textId="0086E94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2B0993E" w14:textId="7777777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733D3926" w14:textId="3364889A" w:rsidR="00EF74C9" w:rsidRDefault="00EF74C9" w:rsidP="00F522A5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>
        <w:rPr>
          <w:rFonts w:eastAsia="Calibri" w:cs="Times New Roman"/>
        </w:rPr>
        <w:t>3</w:t>
      </w:r>
    </w:p>
    <w:sdt>
      <w:sdtPr>
        <w:rPr>
          <w:rFonts w:ascii="Times New Roman" w:eastAsiaTheme="minorHAnsi" w:hAnsi="Times New Roman" w:cstheme="minorBidi"/>
          <w:color w:val="000000" w:themeColor="text1"/>
          <w:sz w:val="28"/>
          <w:szCs w:val="22"/>
          <w:lang w:eastAsia="en-US"/>
        </w:rPr>
        <w:id w:val="948956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828F9D0" w14:textId="793833A9" w:rsidR="00CC1342" w:rsidRPr="00CC1342" w:rsidRDefault="00CC1342" w:rsidP="00CC1342">
          <w:pPr>
            <w:pStyle w:val="a7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CC1342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1D98F6DF" w14:textId="524614C1" w:rsidR="00644263" w:rsidRPr="00644263" w:rsidRDefault="00CC1342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CC1342">
            <w:rPr>
              <w:rFonts w:cs="Times New Roman"/>
              <w:szCs w:val="28"/>
            </w:rPr>
            <w:fldChar w:fldCharType="begin"/>
          </w:r>
          <w:r w:rsidRPr="00CC1342">
            <w:rPr>
              <w:rFonts w:cs="Times New Roman"/>
              <w:szCs w:val="28"/>
            </w:rPr>
            <w:instrText xml:space="preserve"> TOC \o "1-3" \h \z \u </w:instrText>
          </w:r>
          <w:r w:rsidRPr="00CC1342">
            <w:rPr>
              <w:rFonts w:cs="Times New Roman"/>
              <w:szCs w:val="28"/>
            </w:rPr>
            <w:fldChar w:fldCharType="separate"/>
          </w:r>
          <w:hyperlink w:anchor="_Toc136600553" w:history="1">
            <w:r w:rsidR="00644263" w:rsidRPr="00644263">
              <w:rPr>
                <w:rStyle w:val="a8"/>
                <w:noProof/>
              </w:rPr>
              <w:t>ВВЕДЕНИЕ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3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0438ED9" w14:textId="224C9EEC" w:rsidR="00644263" w:rsidRPr="00644263" w:rsidRDefault="00493BD3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4" w:history="1">
            <w:r w:rsidR="00644263" w:rsidRPr="00644263">
              <w:rPr>
                <w:rStyle w:val="a8"/>
                <w:noProof/>
              </w:rPr>
              <w:t>1 Основная часть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4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ACBD967" w14:textId="662A7869" w:rsidR="00644263" w:rsidRPr="00644263" w:rsidRDefault="00493BD3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5" w:history="1">
            <w:r w:rsidR="00644263" w:rsidRPr="00644263">
              <w:rPr>
                <w:rStyle w:val="a8"/>
                <w:noProof/>
              </w:rPr>
              <w:t xml:space="preserve">1.1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вариантов использования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5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495FEB3B" w14:textId="57C1A361" w:rsidR="00644263" w:rsidRPr="00644263" w:rsidRDefault="00493BD3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6" w:history="1">
            <w:r w:rsidR="00644263" w:rsidRPr="00644263">
              <w:rPr>
                <w:rStyle w:val="a8"/>
                <w:noProof/>
              </w:rPr>
              <w:t xml:space="preserve">1.2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класс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6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5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7FD013B7" w14:textId="4945E476" w:rsidR="00644263" w:rsidRPr="00644263" w:rsidRDefault="00493BD3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7" w:history="1">
            <w:r w:rsidR="00644263" w:rsidRPr="00644263">
              <w:rPr>
                <w:rStyle w:val="a8"/>
                <w:noProof/>
              </w:rPr>
              <w:t>1.3 Описание классов, образующих связь типа «общее-частное»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7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7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6C915926" w14:textId="620F4B1D" w:rsidR="00644263" w:rsidRPr="00644263" w:rsidRDefault="00493BD3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8" w:history="1">
            <w:r w:rsidR="00644263" w:rsidRPr="00644263">
              <w:rPr>
                <w:rStyle w:val="a8"/>
                <w:noProof/>
              </w:rPr>
              <w:t xml:space="preserve">1.4 Дерево ветвлений </w:t>
            </w:r>
            <w:r w:rsidR="00644263" w:rsidRPr="00644263">
              <w:rPr>
                <w:rStyle w:val="a8"/>
                <w:noProof/>
                <w:lang w:val="en-US"/>
              </w:rPr>
              <w:t>Git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8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9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F1608CF" w14:textId="4EC6310C" w:rsidR="00644263" w:rsidRPr="00644263" w:rsidRDefault="00493BD3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9" w:history="1">
            <w:r w:rsidR="00644263" w:rsidRPr="00644263">
              <w:rPr>
                <w:rStyle w:val="a8"/>
                <w:noProof/>
              </w:rPr>
              <w:t>1.5 Тестирование программы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9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10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2B5CA65F" w14:textId="2A2345CB" w:rsidR="00644263" w:rsidRPr="00644263" w:rsidRDefault="00493BD3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0" w:history="1">
            <w:r w:rsidR="00644263" w:rsidRPr="00644263">
              <w:rPr>
                <w:rStyle w:val="a8"/>
                <w:noProof/>
              </w:rPr>
              <w:t>СПИСОК ИСПОЛЬЗОВАННЫХ ИСТОЧНИК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0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2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C6754B1" w14:textId="73E5DAA3" w:rsidR="00644263" w:rsidRPr="00644263" w:rsidRDefault="00493BD3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1" w:history="1">
            <w:r w:rsidR="00644263" w:rsidRPr="00644263">
              <w:rPr>
                <w:rStyle w:val="a8"/>
                <w:noProof/>
              </w:rPr>
              <w:t>ПРИЛОЖЕНИЕ А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1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704814C" w14:textId="4328DD65" w:rsidR="00CC1342" w:rsidRPr="00CC1342" w:rsidRDefault="00CC1342">
          <w:pPr>
            <w:rPr>
              <w:color w:val="000000" w:themeColor="text1"/>
            </w:rPr>
          </w:pPr>
          <w:r w:rsidRPr="00CC1342">
            <w:rPr>
              <w:rFonts w:cs="Times New Roman"/>
              <w:b/>
              <w:bCs/>
              <w:color w:val="000000" w:themeColor="text1"/>
              <w:szCs w:val="28"/>
            </w:rPr>
            <w:fldChar w:fldCharType="end"/>
          </w:r>
        </w:p>
      </w:sdtContent>
    </w:sdt>
    <w:p w14:paraId="694E9BED" w14:textId="77777777" w:rsidR="00CC1342" w:rsidRDefault="00CC1342" w:rsidP="00EF74C9">
      <w:pPr>
        <w:spacing w:after="1680"/>
        <w:ind w:firstLine="0"/>
        <w:jc w:val="center"/>
        <w:rPr>
          <w:rFonts w:eastAsia="Calibri" w:cs="Times New Roman"/>
        </w:rPr>
        <w:sectPr w:rsidR="00CC1342" w:rsidSect="00644263">
          <w:footerReference w:type="default" r:id="rId7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24CBF158" w14:textId="77777777" w:rsidR="00EF74C9" w:rsidRPr="00B91D4C" w:rsidRDefault="00EF74C9" w:rsidP="00EF74C9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bookmarkStart w:id="2" w:name="_Toc136600553"/>
      <w:r w:rsidRPr="00B91D4C">
        <w:rPr>
          <w:b/>
          <w:bCs/>
        </w:rPr>
        <w:lastRenderedPageBreak/>
        <w:t>ВВЕДЕНИЕ</w:t>
      </w:r>
      <w:bookmarkEnd w:id="0"/>
      <w:bookmarkEnd w:id="1"/>
      <w:bookmarkEnd w:id="2"/>
    </w:p>
    <w:p w14:paraId="3EF67DA2" w14:textId="77777777" w:rsidR="00EF74C9" w:rsidRPr="00F54403" w:rsidRDefault="00EF74C9" w:rsidP="00EF74C9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113E8054" w14:textId="77777777" w:rsidR="00EF74C9" w:rsidRDefault="00EF74C9" w:rsidP="00EF74C9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25CDCD24" w14:textId="77BA7149" w:rsidR="00EF74C9" w:rsidRDefault="00EF74C9" w:rsidP="00EF74C9">
      <w:pPr>
        <w:ind w:firstLine="709"/>
      </w:pPr>
      <w:r>
        <w:t>Для достижения поставленной цели должны быть выполнены следующие задачи:</w:t>
      </w:r>
    </w:p>
    <w:p w14:paraId="469907C3" w14:textId="381133B9" w:rsidR="00644263" w:rsidRDefault="00644263" w:rsidP="00644263">
      <w:pPr>
        <w:pStyle w:val="a4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34980AB6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47DFC614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3A92FF9E" w14:textId="77777777" w:rsidR="00644263" w:rsidRDefault="00EF74C9" w:rsidP="00EF74C9">
      <w:pPr>
        <w:pStyle w:val="a4"/>
        <w:numPr>
          <w:ilvl w:val="0"/>
          <w:numId w:val="1"/>
        </w:numPr>
      </w:pPr>
      <w:r>
        <w:t>Описание классов, образующих связь типа «общее-частное»</w:t>
      </w:r>
    </w:p>
    <w:p w14:paraId="34651D80" w14:textId="77777777" w:rsidR="00644263" w:rsidRPr="00EF56E8" w:rsidRDefault="00644263" w:rsidP="00644263">
      <w:pPr>
        <w:pStyle w:val="a4"/>
        <w:numPr>
          <w:ilvl w:val="0"/>
          <w:numId w:val="1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6EBEBE8F" w14:textId="69A48EBD" w:rsidR="00EF74C9" w:rsidRDefault="00644263" w:rsidP="00644263">
      <w:pPr>
        <w:pStyle w:val="a4"/>
        <w:numPr>
          <w:ilvl w:val="0"/>
          <w:numId w:val="1"/>
        </w:numPr>
      </w:pPr>
      <w:r>
        <w:t>Провести тестирование программы.</w:t>
      </w:r>
    </w:p>
    <w:p w14:paraId="72B98002" w14:textId="77777777" w:rsidR="00EF74C9" w:rsidRDefault="00EF74C9" w:rsidP="00EF74C9">
      <w:r>
        <w:br w:type="page"/>
      </w:r>
    </w:p>
    <w:p w14:paraId="5170D0AD" w14:textId="77777777" w:rsidR="00EF74C9" w:rsidRPr="00107EB8" w:rsidRDefault="00EF74C9" w:rsidP="00EF74C9">
      <w:pPr>
        <w:outlineLvl w:val="0"/>
        <w:rPr>
          <w:b/>
          <w:bCs/>
        </w:rPr>
      </w:pPr>
      <w:bookmarkStart w:id="3" w:name="_Toc74829063"/>
      <w:bookmarkStart w:id="4" w:name="_Toc74956672"/>
      <w:bookmarkStart w:id="5" w:name="_Toc136600554"/>
      <w:r w:rsidRPr="0003764A">
        <w:rPr>
          <w:b/>
          <w:bCs/>
        </w:rPr>
        <w:lastRenderedPageBreak/>
        <w:t xml:space="preserve">1 </w:t>
      </w:r>
      <w:bookmarkEnd w:id="3"/>
      <w:r>
        <w:rPr>
          <w:b/>
          <w:bCs/>
        </w:rPr>
        <w:t>Основная часть</w:t>
      </w:r>
      <w:bookmarkEnd w:id="4"/>
      <w:bookmarkEnd w:id="5"/>
    </w:p>
    <w:p w14:paraId="700251BD" w14:textId="77777777" w:rsidR="00EF74C9" w:rsidRPr="0003764A" w:rsidRDefault="00EF74C9" w:rsidP="00EF74C9">
      <w:pPr>
        <w:outlineLvl w:val="1"/>
        <w:rPr>
          <w:b/>
          <w:bCs/>
        </w:rPr>
      </w:pPr>
      <w:bookmarkStart w:id="6" w:name="_Toc74829064"/>
      <w:bookmarkStart w:id="7" w:name="_Toc74956673"/>
      <w:bookmarkStart w:id="8" w:name="_Toc136600555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6"/>
      <w:bookmarkEnd w:id="7"/>
      <w:bookmarkEnd w:id="8"/>
    </w:p>
    <w:p w14:paraId="30D34047" w14:textId="261BF5FB" w:rsidR="00EF74C9" w:rsidRDefault="00EF74C9" w:rsidP="00EF74C9">
      <w:r>
        <w:t>Вариант использования</w:t>
      </w:r>
      <w:r w:rsidR="00EE7D53">
        <w:t xml:space="preserve"> – </w:t>
      </w:r>
      <w:r>
        <w:t>описание множества последовательных действий, которые выполняются некоторым субъектом с целью получения результата, значимого для некоторого действующего лица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  <w:r w:rsidR="00953F64">
        <w:t xml:space="preserve"> </w:t>
      </w:r>
      <w:r>
        <w:t>Диаграмма вариантов использования для ПО приведена на рис</w:t>
      </w:r>
      <w:r w:rsidR="00953F64">
        <w:t>.</w:t>
      </w:r>
      <w:r>
        <w:t xml:space="preserve"> 1.</w:t>
      </w:r>
    </w:p>
    <w:p w14:paraId="3355BFA8" w14:textId="77151514" w:rsidR="00EF74C9" w:rsidRDefault="00305C30" w:rsidP="00953F64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D6A285" wp14:editId="0B25CBD2">
            <wp:extent cx="3838575" cy="39624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2361E" w14:textId="4AC56FFB" w:rsidR="00EF74C9" w:rsidRDefault="00953F64" w:rsidP="00953F64">
      <w:pPr>
        <w:spacing w:line="240" w:lineRule="auto"/>
        <w:ind w:firstLine="0"/>
        <w:jc w:val="center"/>
      </w:pPr>
      <w:r>
        <w:t>Рисунок 1.</w:t>
      </w:r>
      <w:r w:rsidR="00EF74C9">
        <w:t xml:space="preserve"> Диаграмма вариантов использования</w:t>
      </w:r>
    </w:p>
    <w:p w14:paraId="1365CD3F" w14:textId="77777777" w:rsidR="00953F64" w:rsidRDefault="00953F64" w:rsidP="00953F64">
      <w:pPr>
        <w:spacing w:line="240" w:lineRule="auto"/>
        <w:ind w:firstLine="0"/>
        <w:jc w:val="center"/>
      </w:pPr>
    </w:p>
    <w:p w14:paraId="1092F53E" w14:textId="77777777" w:rsidR="00EF74C9" w:rsidRPr="0003764A" w:rsidRDefault="00EF74C9" w:rsidP="00953F64">
      <w:pPr>
        <w:ind w:firstLine="709"/>
        <w:outlineLvl w:val="1"/>
        <w:rPr>
          <w:b/>
          <w:bCs/>
        </w:rPr>
      </w:pPr>
      <w:bookmarkStart w:id="9" w:name="_Toc74829065"/>
      <w:bookmarkStart w:id="10" w:name="_Toc74956674"/>
      <w:bookmarkStart w:id="11" w:name="_Toc136600556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9"/>
      <w:bookmarkEnd w:id="10"/>
      <w:bookmarkEnd w:id="11"/>
    </w:p>
    <w:p w14:paraId="7A9E4A48" w14:textId="77777777" w:rsidR="00305C30" w:rsidRDefault="00EF74C9" w:rsidP="00EF74C9">
      <w:pPr>
        <w:ind w:firstLine="709"/>
        <w:sectPr w:rsidR="00305C30" w:rsidSect="00644263"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r>
        <w:t xml:space="preserve">Диаграмма классов — это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  <w:r w:rsidR="00953F64">
        <w:t xml:space="preserve"> </w:t>
      </w:r>
      <w:r>
        <w:t>Диагра</w:t>
      </w:r>
      <w:r w:rsidR="00953F64">
        <w:t>мма классов приведена на рис.</w:t>
      </w:r>
      <w:r>
        <w:t xml:space="preserve"> 2.</w:t>
      </w:r>
    </w:p>
    <w:p w14:paraId="6484FDD0" w14:textId="6C1F0BBC" w:rsidR="00EF74C9" w:rsidRDefault="00430F20" w:rsidP="00EF74C9">
      <w:pPr>
        <w:ind w:firstLine="0"/>
        <w:jc w:val="center"/>
      </w:pPr>
      <w:bookmarkStart w:id="12" w:name="_GoBack"/>
      <w:r>
        <w:rPr>
          <w:noProof/>
          <w:lang w:eastAsia="ru-RU"/>
        </w:rPr>
        <w:lastRenderedPageBreak/>
        <w:drawing>
          <wp:inline distT="0" distB="0" distL="0" distR="0" wp14:anchorId="7E121970" wp14:editId="473E2F2C">
            <wp:extent cx="8496300" cy="5480900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503837" cy="5485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2"/>
    </w:p>
    <w:p w14:paraId="695D9043" w14:textId="1670CD3B" w:rsidR="00FC407B" w:rsidRDefault="00EF74C9" w:rsidP="00FC407B">
      <w:pPr>
        <w:ind w:firstLine="0"/>
        <w:jc w:val="center"/>
      </w:pPr>
      <w:r>
        <w:t>Рисунок 2</w:t>
      </w:r>
      <w:r w:rsidR="002F2D51">
        <w:t>.</w:t>
      </w:r>
      <w:r>
        <w:t xml:space="preserve">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07E14EC" w14:textId="1F876DDD" w:rsidR="00FC407B" w:rsidRDefault="00FC407B" w:rsidP="00FC407B">
      <w:pPr>
        <w:ind w:firstLine="0"/>
        <w:jc w:val="left"/>
        <w:sectPr w:rsidR="00FC407B" w:rsidSect="00644263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6680B83C" w14:textId="47C7C9BB" w:rsidR="00EF74C9" w:rsidRPr="0003764A" w:rsidRDefault="00EF74C9" w:rsidP="000840B3">
      <w:pPr>
        <w:ind w:firstLine="709"/>
        <w:outlineLvl w:val="1"/>
        <w:rPr>
          <w:b/>
          <w:bCs/>
        </w:rPr>
      </w:pPr>
      <w:bookmarkStart w:id="13" w:name="_Toc74829066"/>
      <w:bookmarkStart w:id="14" w:name="_Toc74956675"/>
      <w:bookmarkStart w:id="15" w:name="_Toc136600557"/>
      <w:r w:rsidRPr="0003764A">
        <w:rPr>
          <w:b/>
          <w:bCs/>
        </w:rPr>
        <w:lastRenderedPageBreak/>
        <w:t>1.3</w:t>
      </w:r>
      <w:r w:rsidR="00107EB8">
        <w:rPr>
          <w:b/>
          <w:bCs/>
        </w:rPr>
        <w:t>.</w:t>
      </w:r>
      <w:r w:rsidRPr="0003764A">
        <w:rPr>
          <w:b/>
          <w:bCs/>
        </w:rPr>
        <w:t xml:space="preserve"> Описание классов, образующих связь типа «общее-частное»</w:t>
      </w:r>
      <w:bookmarkEnd w:id="13"/>
      <w:bookmarkEnd w:id="14"/>
      <w:bookmarkEnd w:id="15"/>
    </w:p>
    <w:p w14:paraId="7328CD9B" w14:textId="154B4B54" w:rsidR="00EF74C9" w:rsidRPr="000F5753" w:rsidRDefault="000840B3" w:rsidP="00EF74C9">
      <w:pPr>
        <w:spacing w:after="240"/>
        <w:ind w:firstLine="709"/>
      </w:pPr>
      <w:r>
        <w:t>В табл.</w:t>
      </w:r>
      <w:r w:rsidR="00EF74C9">
        <w:t xml:space="preserve"> 1 приведено описание абстрактного класса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0F5753">
        <w:t xml:space="preserve"> </w:t>
      </w:r>
      <w:r w:rsidR="00EF74C9">
        <w:t>с его</w:t>
      </w:r>
      <w:r>
        <w:t xml:space="preserve"> </w:t>
      </w:r>
      <w:r w:rsidR="00EF74C9">
        <w:t>полями, свойствами и методами.</w:t>
      </w:r>
    </w:p>
    <w:p w14:paraId="7F649E27" w14:textId="437B85E3" w:rsidR="00EF74C9" w:rsidRPr="000840B3" w:rsidRDefault="00EF74C9" w:rsidP="00EF74C9">
      <w:pPr>
        <w:ind w:firstLine="0"/>
      </w:pPr>
      <w:r>
        <w:t xml:space="preserve">Таблица 1 – Описание класса </w:t>
      </w:r>
      <w:proofErr w:type="spellStart"/>
      <w:r w:rsidR="006661CF" w:rsidRPr="000840B3">
        <w:rPr>
          <w:i/>
          <w:lang w:val="en-US"/>
        </w:rPr>
        <w:t>PassiveElement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55"/>
        <w:gridCol w:w="1323"/>
        <w:gridCol w:w="4951"/>
      </w:tblGrid>
      <w:tr w:rsidR="00EF74C9" w:rsidRPr="00BE5394" w14:paraId="3373D7EE" w14:textId="77777777" w:rsidTr="000840B3">
        <w:tc>
          <w:tcPr>
            <w:tcW w:w="1742" w:type="pct"/>
            <w:vAlign w:val="center"/>
          </w:tcPr>
          <w:p w14:paraId="52143F4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687" w:type="pct"/>
            <w:vAlign w:val="center"/>
          </w:tcPr>
          <w:p w14:paraId="6DCC12B4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71" w:type="pct"/>
            <w:vAlign w:val="center"/>
          </w:tcPr>
          <w:p w14:paraId="48F67F06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EF74C9" w:rsidRPr="00BE5394" w14:paraId="037244FC" w14:textId="77777777" w:rsidTr="00644263">
        <w:tc>
          <w:tcPr>
            <w:tcW w:w="5000" w:type="pct"/>
            <w:gridSpan w:val="3"/>
            <w:vAlign w:val="center"/>
          </w:tcPr>
          <w:p w14:paraId="7E2F9BA0" w14:textId="77777777" w:rsidR="00EF74C9" w:rsidRPr="000840B3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EF74C9" w:rsidRPr="00BE5394" w14:paraId="486E060A" w14:textId="77777777" w:rsidTr="00644263">
        <w:tc>
          <w:tcPr>
            <w:tcW w:w="5000" w:type="pct"/>
            <w:gridSpan w:val="3"/>
            <w:vAlign w:val="center"/>
          </w:tcPr>
          <w:p w14:paraId="51CD34C3" w14:textId="70CFE0A3" w:rsidR="00EF74C9" w:rsidRPr="00BE5394" w:rsidRDefault="00EF74C9" w:rsidP="006661CF">
            <w:pPr>
              <w:spacing w:line="276" w:lineRule="auto"/>
              <w:ind w:firstLine="0"/>
              <w:rPr>
                <w:sz w:val="24"/>
              </w:rPr>
            </w:pPr>
            <w:r w:rsidRPr="00BE5394">
              <w:rPr>
                <w:sz w:val="24"/>
              </w:rPr>
              <w:t xml:space="preserve">Класс </w:t>
            </w:r>
            <w:proofErr w:type="spellStart"/>
            <w:r w:rsidR="000840B3" w:rsidRPr="000840B3">
              <w:rPr>
                <w:i/>
                <w:sz w:val="24"/>
                <w:lang w:val="en-US"/>
              </w:rPr>
              <w:t>PassiveElementBase</w:t>
            </w:r>
            <w:proofErr w:type="spellEnd"/>
            <w:r w:rsidRPr="00BE5394">
              <w:rPr>
                <w:sz w:val="24"/>
              </w:rPr>
              <w:t xml:space="preserve"> – абстрактный базовый класс для </w:t>
            </w:r>
            <w:r w:rsidR="00467194">
              <w:rPr>
                <w:sz w:val="24"/>
              </w:rPr>
              <w:t xml:space="preserve">описания </w:t>
            </w:r>
            <w:r w:rsidR="000840B3">
              <w:rPr>
                <w:sz w:val="24"/>
              </w:rPr>
              <w:t>пассивных элементов</w:t>
            </w:r>
            <w:r w:rsidR="00467194">
              <w:rPr>
                <w:sz w:val="24"/>
              </w:rPr>
              <w:t xml:space="preserve"> электрической цепи</w:t>
            </w:r>
          </w:p>
        </w:tc>
      </w:tr>
      <w:tr w:rsidR="000840B3" w:rsidRPr="00BE5394" w14:paraId="237E7D14" w14:textId="77777777" w:rsidTr="000840B3">
        <w:tc>
          <w:tcPr>
            <w:tcW w:w="5000" w:type="pct"/>
            <w:gridSpan w:val="3"/>
            <w:vAlign w:val="center"/>
          </w:tcPr>
          <w:p w14:paraId="3FEA885F" w14:textId="5D59C852" w:rsidR="000840B3" w:rsidRPr="00BE5394" w:rsidRDefault="000840B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EF74C9" w:rsidRPr="00BE5394" w14:paraId="0AA29512" w14:textId="77777777" w:rsidTr="000840B3">
        <w:tc>
          <w:tcPr>
            <w:tcW w:w="1742" w:type="pct"/>
            <w:vAlign w:val="center"/>
          </w:tcPr>
          <w:p w14:paraId="46913691" w14:textId="7EDCFB1D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proofErr w:type="spellStart"/>
            <w:r w:rsidR="00467194" w:rsidRPr="00467194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87" w:type="pct"/>
            <w:vAlign w:val="center"/>
          </w:tcPr>
          <w:p w14:paraId="4BE72B6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7E78AFE8" w14:textId="70E516A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Тип </w:t>
            </w:r>
            <w:r w:rsidR="008138FF">
              <w:rPr>
                <w:sz w:val="24"/>
              </w:rPr>
              <w:t>пассивного элемента</w:t>
            </w:r>
            <w:r>
              <w:rPr>
                <w:sz w:val="24"/>
              </w:rPr>
              <w:t>.</w:t>
            </w:r>
          </w:p>
          <w:p w14:paraId="77015EE6" w14:textId="77777777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5E8FFD4" w14:textId="77777777" w:rsidTr="000840B3">
        <w:tc>
          <w:tcPr>
            <w:tcW w:w="1742" w:type="pct"/>
            <w:vAlign w:val="center"/>
          </w:tcPr>
          <w:p w14:paraId="1A3D7C3A" w14:textId="08BF41E5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Parameter</w:t>
            </w:r>
          </w:p>
        </w:tc>
        <w:tc>
          <w:tcPr>
            <w:tcW w:w="687" w:type="pct"/>
            <w:vAlign w:val="center"/>
          </w:tcPr>
          <w:p w14:paraId="43D388BF" w14:textId="14BF12CF" w:rsidR="00EF74C9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2531F2C3" w14:textId="1433FFD3" w:rsidR="00EF74C9" w:rsidRPr="00BE5394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араметр пассивного элемента.</w:t>
            </w:r>
          </w:p>
          <w:p w14:paraId="083AE17C" w14:textId="77777777" w:rsidR="00EF74C9" w:rsidRPr="00C80F6E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3E6B7A" w:rsidRPr="00BE5394" w14:paraId="1D693BEE" w14:textId="77777777" w:rsidTr="000840B3">
        <w:tc>
          <w:tcPr>
            <w:tcW w:w="1742" w:type="pct"/>
            <w:vAlign w:val="center"/>
          </w:tcPr>
          <w:p w14:paraId="5D811EC7" w14:textId="51862A00" w:rsidR="003E6B7A" w:rsidRP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Impedance</w:t>
            </w:r>
          </w:p>
        </w:tc>
        <w:tc>
          <w:tcPr>
            <w:tcW w:w="687" w:type="pct"/>
            <w:vAlign w:val="center"/>
          </w:tcPr>
          <w:p w14:paraId="3D86AA8F" w14:textId="05910259" w:rsidR="003E6B7A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1" w:type="pct"/>
            <w:vAlign w:val="center"/>
          </w:tcPr>
          <w:p w14:paraId="12BB4F84" w14:textId="7CF80847" w:rsidR="003E6B7A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Сопротивление пассивного элемента.</w:t>
            </w:r>
          </w:p>
          <w:p w14:paraId="724A09DC" w14:textId="1B648ACB" w:rsid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Абстрактное свойство</w:t>
            </w:r>
            <w:r w:rsidRPr="00BE5394">
              <w:rPr>
                <w:sz w:val="24"/>
              </w:rPr>
              <w:t>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2F06165" w14:textId="77777777" w:rsidTr="00644263">
        <w:tc>
          <w:tcPr>
            <w:tcW w:w="5000" w:type="pct"/>
            <w:gridSpan w:val="3"/>
            <w:vAlign w:val="center"/>
          </w:tcPr>
          <w:p w14:paraId="66AB412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EF74C9" w:rsidRPr="00BE5394" w14:paraId="2D610F22" w14:textId="77777777" w:rsidTr="000840B3">
        <w:tc>
          <w:tcPr>
            <w:tcW w:w="1742" w:type="pct"/>
            <w:vAlign w:val="center"/>
          </w:tcPr>
          <w:p w14:paraId="6AD537CE" w14:textId="7C026052" w:rsidR="00EF74C9" w:rsidRPr="00BE5394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#</w:t>
            </w:r>
            <w:r w:rsidR="00EF74C9" w:rsidRPr="00BE5394">
              <w:rPr>
                <w:sz w:val="24"/>
              </w:rPr>
              <w:t xml:space="preserve"> </w:t>
            </w:r>
            <w:proofErr w:type="spellStart"/>
            <w:r w:rsidR="00EF74C9" w:rsidRPr="00F029EE">
              <w:rPr>
                <w:sz w:val="24"/>
                <w:u w:val="single"/>
                <w:lang w:val="en-US"/>
              </w:rPr>
              <w:t>CheckNumber</w:t>
            </w:r>
            <w:proofErr w:type="spellEnd"/>
          </w:p>
        </w:tc>
        <w:tc>
          <w:tcPr>
            <w:tcW w:w="687" w:type="pct"/>
            <w:vAlign w:val="center"/>
          </w:tcPr>
          <w:p w14:paraId="10CACB0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71" w:type="pct"/>
            <w:vAlign w:val="center"/>
          </w:tcPr>
          <w:p w14:paraId="4EDC9D3F" w14:textId="1C2228E2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>
              <w:rPr>
                <w:sz w:val="24"/>
              </w:rPr>
              <w:t xml:space="preserve">корректность ввода параметров </w:t>
            </w:r>
            <w:r w:rsidR="006661CF">
              <w:rPr>
                <w:sz w:val="24"/>
              </w:rPr>
              <w:t>пассивных элементов</w:t>
            </w:r>
          </w:p>
          <w:p w14:paraId="00894678" w14:textId="75A9875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double</w:t>
            </w:r>
            <w:r w:rsidRPr="00BE5394">
              <w:rPr>
                <w:sz w:val="24"/>
              </w:rPr>
              <w:t xml:space="preserve"> – </w:t>
            </w:r>
            <w:r>
              <w:rPr>
                <w:sz w:val="24"/>
              </w:rPr>
              <w:t xml:space="preserve">любой параметр </w:t>
            </w:r>
            <w:r w:rsidR="006661CF">
              <w:rPr>
                <w:sz w:val="24"/>
              </w:rPr>
              <w:t>пассивного элемента</w:t>
            </w:r>
          </w:p>
        </w:tc>
      </w:tr>
    </w:tbl>
    <w:p w14:paraId="7F8E6543" w14:textId="77777777" w:rsidR="00EF74C9" w:rsidRDefault="00EF74C9" w:rsidP="006661CF">
      <w:pPr>
        <w:spacing w:line="240" w:lineRule="auto"/>
      </w:pPr>
    </w:p>
    <w:p w14:paraId="14CFC5D9" w14:textId="2ACB03EB" w:rsidR="00EF74C9" w:rsidRDefault="006661CF" w:rsidP="006661CF">
      <w:pPr>
        <w:ind w:firstLine="709"/>
      </w:pPr>
      <w:r>
        <w:t>В табл.</w:t>
      </w:r>
      <w:r w:rsidR="00EF74C9">
        <w:t xml:space="preserve"> 2–4 приведены описания классов </w:t>
      </w:r>
      <w:r w:rsidRPr="006661CF">
        <w:rPr>
          <w:i/>
          <w:lang w:val="en-US"/>
        </w:rPr>
        <w:t>Resistor</w:t>
      </w:r>
      <w:r w:rsidR="00EF74C9" w:rsidRPr="00604BD9">
        <w:t xml:space="preserve">, </w:t>
      </w:r>
      <w:r w:rsidRPr="006661CF">
        <w:rPr>
          <w:i/>
          <w:lang w:val="en-US"/>
        </w:rPr>
        <w:t>Inductor</w:t>
      </w:r>
      <w:r w:rsidR="00EF74C9" w:rsidRPr="00604BD9">
        <w:t xml:space="preserve"> </w:t>
      </w:r>
      <w:r w:rsidR="00EF74C9">
        <w:t xml:space="preserve">и </w:t>
      </w:r>
      <w:proofErr w:type="spellStart"/>
      <w:r w:rsidRPr="006661CF">
        <w:rPr>
          <w:i/>
          <w:lang w:val="en-US"/>
        </w:rPr>
        <w:t>Capasitor</w:t>
      </w:r>
      <w:proofErr w:type="spellEnd"/>
      <w:r w:rsidR="00EF74C9">
        <w:t xml:space="preserve">, которые наследуются от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604BD9">
        <w:t>.</w:t>
      </w:r>
    </w:p>
    <w:p w14:paraId="01E5D381" w14:textId="62A6C444" w:rsidR="00EF74C9" w:rsidRPr="006661CF" w:rsidRDefault="00EF74C9" w:rsidP="00EF74C9">
      <w:pPr>
        <w:spacing w:before="240"/>
        <w:ind w:firstLine="0"/>
      </w:pPr>
      <w:r>
        <w:t>Таблица</w:t>
      </w:r>
      <w:r w:rsidRPr="006661CF">
        <w:t xml:space="preserve"> 2</w:t>
      </w:r>
      <w:r>
        <w:t xml:space="preserve"> – Описание класса </w:t>
      </w:r>
      <w:r w:rsidR="006661CF" w:rsidRPr="006661CF">
        <w:rPr>
          <w:i/>
          <w:lang w:val="en-US"/>
        </w:rPr>
        <w:t>Resis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633153AC" w14:textId="77777777" w:rsidTr="00644263">
        <w:tc>
          <w:tcPr>
            <w:tcW w:w="1784" w:type="pct"/>
            <w:vAlign w:val="center"/>
          </w:tcPr>
          <w:p w14:paraId="68EF9BC8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4B38300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459794B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70692437" w14:textId="77777777" w:rsidTr="00644263">
        <w:tc>
          <w:tcPr>
            <w:tcW w:w="5000" w:type="pct"/>
            <w:gridSpan w:val="3"/>
            <w:vAlign w:val="center"/>
          </w:tcPr>
          <w:p w14:paraId="7663DED9" w14:textId="77777777" w:rsidR="00EF74C9" w:rsidRPr="006661CF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52DC57F7" w14:textId="77777777" w:rsidTr="00644263">
        <w:tc>
          <w:tcPr>
            <w:tcW w:w="5000" w:type="pct"/>
            <w:gridSpan w:val="3"/>
            <w:vAlign w:val="center"/>
          </w:tcPr>
          <w:p w14:paraId="0C9F35B7" w14:textId="59D36E5B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Класс </w:t>
            </w:r>
            <w:r w:rsidR="006661CF" w:rsidRPr="006661CF">
              <w:rPr>
                <w:i/>
                <w:sz w:val="24"/>
                <w:lang w:val="en-US"/>
              </w:rPr>
              <w:t>Resistor</w:t>
            </w:r>
            <w:r w:rsidRPr="00F029EE">
              <w:rPr>
                <w:sz w:val="24"/>
              </w:rPr>
              <w:t xml:space="preserve"> – </w:t>
            </w:r>
            <w:r w:rsidR="006661CF">
              <w:rPr>
                <w:sz w:val="24"/>
              </w:rPr>
              <w:t>резистивный элемент</w:t>
            </w:r>
          </w:p>
        </w:tc>
      </w:tr>
      <w:tr w:rsidR="00EF74C9" w:rsidRPr="00F029EE" w14:paraId="073AEB5C" w14:textId="77777777" w:rsidTr="00644263">
        <w:tc>
          <w:tcPr>
            <w:tcW w:w="5000" w:type="pct"/>
            <w:gridSpan w:val="3"/>
            <w:vAlign w:val="center"/>
          </w:tcPr>
          <w:p w14:paraId="6A277831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3BB15D82" w14:textId="77777777" w:rsidTr="00644263">
        <w:tc>
          <w:tcPr>
            <w:tcW w:w="1784" w:type="pct"/>
            <w:vAlign w:val="center"/>
          </w:tcPr>
          <w:p w14:paraId="7A63F00D" w14:textId="39262485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6661CF">
              <w:rPr>
                <w:sz w:val="24"/>
              </w:rPr>
              <w:t xml:space="preserve"> </w:t>
            </w:r>
            <w:r w:rsidR="006661CF" w:rsidRPr="006661CF">
              <w:rPr>
                <w:sz w:val="24"/>
              </w:rPr>
              <w:t>_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66FD1570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62C4720" w14:textId="5EE18B6B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5B292A3F" w14:textId="77777777" w:rsidTr="00644263">
        <w:tc>
          <w:tcPr>
            <w:tcW w:w="5000" w:type="pct"/>
            <w:gridSpan w:val="3"/>
            <w:vAlign w:val="center"/>
          </w:tcPr>
          <w:p w14:paraId="3413156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EF74C9" w:rsidRPr="00F029EE" w14:paraId="38CA91B4" w14:textId="77777777" w:rsidTr="00644263">
        <w:tc>
          <w:tcPr>
            <w:tcW w:w="1784" w:type="pct"/>
            <w:vAlign w:val="center"/>
          </w:tcPr>
          <w:p w14:paraId="55468934" w14:textId="48420B90" w:rsidR="00EF74C9" w:rsidRPr="00F029EE" w:rsidRDefault="00231E93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EF74C9" w:rsidRPr="00F029EE">
              <w:rPr>
                <w:sz w:val="24"/>
              </w:rPr>
              <w:t xml:space="preserve"> 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0E0A7353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1F6EC0D" w14:textId="3801DB8F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7C89B94F" w14:textId="77777777" w:rsidTr="00644263">
        <w:tc>
          <w:tcPr>
            <w:tcW w:w="1784" w:type="pct"/>
            <w:vAlign w:val="center"/>
          </w:tcPr>
          <w:p w14:paraId="1B07F4FE" w14:textId="557C1343" w:rsidR="00EF74C9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="006661CF"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1B4E68A7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A1180DF" w14:textId="5903966B" w:rsidR="00EF74C9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Тип </w:t>
            </w:r>
            <w:r w:rsidR="006661CF">
              <w:rPr>
                <w:sz w:val="24"/>
              </w:rPr>
              <w:t>пассивного элемента</w:t>
            </w:r>
          </w:p>
        </w:tc>
      </w:tr>
      <w:tr w:rsidR="00522330" w:rsidRPr="00F029EE" w14:paraId="4C00FC33" w14:textId="77777777" w:rsidTr="00644263">
        <w:tc>
          <w:tcPr>
            <w:tcW w:w="1784" w:type="pct"/>
            <w:vAlign w:val="center"/>
          </w:tcPr>
          <w:p w14:paraId="3537C627" w14:textId="6C0AACBB" w:rsidR="00522330" w:rsidRDefault="00522330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37B9A866" w14:textId="0F094CED" w:rsidR="00522330" w:rsidRDefault="00522330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87E2FE9" w14:textId="445FE2D3" w:rsidR="00522330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  <w:r w:rsidR="00522330">
              <w:rPr>
                <w:sz w:val="24"/>
              </w:rPr>
              <w:t xml:space="preserve"> </w:t>
            </w:r>
            <w:r w:rsidR="006661CF">
              <w:rPr>
                <w:sz w:val="24"/>
              </w:rPr>
              <w:t>п</w:t>
            </w:r>
            <w:r>
              <w:rPr>
                <w:sz w:val="24"/>
              </w:rPr>
              <w:t>ассивного элемента</w:t>
            </w:r>
          </w:p>
        </w:tc>
      </w:tr>
      <w:tr w:rsidR="00FF41B9" w:rsidRPr="00F029EE" w14:paraId="533BF49E" w14:textId="77777777" w:rsidTr="00644263">
        <w:tc>
          <w:tcPr>
            <w:tcW w:w="1784" w:type="pct"/>
            <w:vAlign w:val="center"/>
          </w:tcPr>
          <w:p w14:paraId="4C12396E" w14:textId="40CE3545" w:rsidR="00FF41B9" w:rsidRPr="00522330" w:rsidRDefault="00FF41B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6661CF"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72321F8D" w14:textId="03EC9E17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7F16853" w14:textId="21A767F9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</w:t>
            </w:r>
            <w:r w:rsidR="006661CF">
              <w:rPr>
                <w:sz w:val="24"/>
              </w:rPr>
              <w:t xml:space="preserve"> пассивного элемента</w:t>
            </w:r>
          </w:p>
        </w:tc>
      </w:tr>
    </w:tbl>
    <w:p w14:paraId="0FD41C44" w14:textId="77777777" w:rsidR="00231E93" w:rsidRDefault="00231E93" w:rsidP="00EF74C9">
      <w:pPr>
        <w:spacing w:before="240"/>
        <w:ind w:firstLine="0"/>
      </w:pPr>
    </w:p>
    <w:p w14:paraId="49304BCC" w14:textId="3417CB04" w:rsidR="00EF74C9" w:rsidRPr="00231E93" w:rsidRDefault="00EF74C9" w:rsidP="00EF74C9">
      <w:pPr>
        <w:spacing w:before="240"/>
        <w:ind w:firstLine="0"/>
      </w:pPr>
      <w:r>
        <w:lastRenderedPageBreak/>
        <w:t>Таблица</w:t>
      </w:r>
      <w:r>
        <w:rPr>
          <w:lang w:val="en-US"/>
        </w:rPr>
        <w:t xml:space="preserve"> </w:t>
      </w:r>
      <w:r>
        <w:t>3 – Описание класса</w:t>
      </w:r>
      <w:r w:rsidR="00231E93">
        <w:t xml:space="preserve"> </w:t>
      </w:r>
      <w:r w:rsidR="00231E93" w:rsidRPr="006661CF">
        <w:rPr>
          <w:i/>
          <w:lang w:val="en-US"/>
        </w:rPr>
        <w:t>Induc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0F20A729" w14:textId="77777777" w:rsidTr="00644263">
        <w:tc>
          <w:tcPr>
            <w:tcW w:w="1784" w:type="pct"/>
            <w:vAlign w:val="center"/>
          </w:tcPr>
          <w:p w14:paraId="5CD8BB8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019E415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F3E968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55A7AA71" w14:textId="77777777" w:rsidTr="00644263">
        <w:tc>
          <w:tcPr>
            <w:tcW w:w="5000" w:type="pct"/>
            <w:gridSpan w:val="3"/>
            <w:vAlign w:val="center"/>
          </w:tcPr>
          <w:p w14:paraId="72B99C2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3FC5DF47" w14:textId="77777777" w:rsidTr="00644263">
        <w:tc>
          <w:tcPr>
            <w:tcW w:w="5000" w:type="pct"/>
            <w:gridSpan w:val="3"/>
            <w:vAlign w:val="center"/>
          </w:tcPr>
          <w:p w14:paraId="1C428A71" w14:textId="64D4C8E5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31E93" w:rsidRPr="00231E93">
              <w:rPr>
                <w:i/>
                <w:sz w:val="24"/>
                <w:lang w:val="en-US"/>
              </w:rPr>
              <w:t>Inductor</w:t>
            </w:r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31E93">
              <w:rPr>
                <w:sz w:val="24"/>
              </w:rPr>
              <w:t xml:space="preserve">катушка </w:t>
            </w:r>
            <w:proofErr w:type="spellStart"/>
            <w:r w:rsidR="00231E93">
              <w:rPr>
                <w:sz w:val="24"/>
              </w:rPr>
              <w:t>индукивности</w:t>
            </w:r>
            <w:proofErr w:type="spellEnd"/>
          </w:p>
        </w:tc>
      </w:tr>
      <w:tr w:rsidR="00EF74C9" w:rsidRPr="00F029EE" w14:paraId="761E30D5" w14:textId="77777777" w:rsidTr="00644263">
        <w:tc>
          <w:tcPr>
            <w:tcW w:w="5000" w:type="pct"/>
            <w:gridSpan w:val="3"/>
            <w:vAlign w:val="center"/>
          </w:tcPr>
          <w:p w14:paraId="2513728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562D2A68" w14:textId="77777777" w:rsidTr="00644263">
        <w:tc>
          <w:tcPr>
            <w:tcW w:w="1784" w:type="pct"/>
            <w:vAlign w:val="center"/>
          </w:tcPr>
          <w:p w14:paraId="7F44629F" w14:textId="556841F3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231E93">
              <w:t xml:space="preserve"> </w:t>
            </w:r>
            <w:r w:rsidR="00231E93" w:rsidRPr="00231E93">
              <w:rPr>
                <w:sz w:val="24"/>
                <w:lang w:val="en-US"/>
              </w:rPr>
              <w:t>_inductance</w:t>
            </w:r>
          </w:p>
        </w:tc>
        <w:tc>
          <w:tcPr>
            <w:tcW w:w="646" w:type="pct"/>
            <w:vAlign w:val="center"/>
          </w:tcPr>
          <w:p w14:paraId="7D8868B7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263787" w14:textId="0017DABA" w:rsidR="00EF74C9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EF74C9" w:rsidRPr="00F029EE" w14:paraId="503F352E" w14:textId="77777777" w:rsidTr="00644263">
        <w:tc>
          <w:tcPr>
            <w:tcW w:w="5000" w:type="pct"/>
            <w:gridSpan w:val="3"/>
            <w:vAlign w:val="center"/>
          </w:tcPr>
          <w:p w14:paraId="1C10EC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7D054F85" w14:textId="77777777" w:rsidTr="008D51A8">
        <w:tc>
          <w:tcPr>
            <w:tcW w:w="1784" w:type="pct"/>
            <w:vAlign w:val="center"/>
          </w:tcPr>
          <w:p w14:paraId="6F70215C" w14:textId="4C612D1F" w:rsidR="00231E93" w:rsidRPr="00F029EE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Pr="00231E93">
              <w:rPr>
                <w:sz w:val="24"/>
              </w:rPr>
              <w:t>Inductance</w:t>
            </w:r>
            <w:proofErr w:type="spellEnd"/>
          </w:p>
        </w:tc>
        <w:tc>
          <w:tcPr>
            <w:tcW w:w="646" w:type="pct"/>
            <w:vAlign w:val="center"/>
          </w:tcPr>
          <w:p w14:paraId="3BBCBEFB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2F78710" w14:textId="53CF8A0E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402C8AEA" w14:textId="77777777" w:rsidTr="008D51A8">
        <w:tc>
          <w:tcPr>
            <w:tcW w:w="1784" w:type="pct"/>
            <w:vAlign w:val="center"/>
          </w:tcPr>
          <w:p w14:paraId="4FC891EF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5C9357F6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65EA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5D15B877" w14:textId="77777777" w:rsidTr="008D51A8">
        <w:tc>
          <w:tcPr>
            <w:tcW w:w="1784" w:type="pct"/>
            <w:vAlign w:val="center"/>
          </w:tcPr>
          <w:p w14:paraId="07DA02BC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51A7A3F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74A0104" w14:textId="398554BC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 п</w:t>
            </w:r>
            <w:r w:rsidR="0033632D">
              <w:rPr>
                <w:sz w:val="24"/>
              </w:rPr>
              <w:t>ассивного элемента</w:t>
            </w:r>
          </w:p>
        </w:tc>
      </w:tr>
      <w:tr w:rsidR="00231E93" w14:paraId="61060196" w14:textId="77777777" w:rsidTr="008D51A8">
        <w:tc>
          <w:tcPr>
            <w:tcW w:w="1784" w:type="pct"/>
            <w:vAlign w:val="center"/>
          </w:tcPr>
          <w:p w14:paraId="2552880C" w14:textId="77777777" w:rsidR="00231E93" w:rsidRPr="00522330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A39ED87" w14:textId="06DFD084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4B5A449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42DB572B" w14:textId="77777777" w:rsidR="00231E93" w:rsidRDefault="00231E93" w:rsidP="00231E93">
      <w:pPr>
        <w:spacing w:line="240" w:lineRule="auto"/>
        <w:ind w:firstLine="0"/>
      </w:pPr>
    </w:p>
    <w:p w14:paraId="0BE46108" w14:textId="1F4DF58D" w:rsidR="00EF74C9" w:rsidRDefault="00EF74C9" w:rsidP="00231E93">
      <w:pPr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proofErr w:type="spellStart"/>
      <w:r w:rsidR="00231E93" w:rsidRPr="006661CF">
        <w:rPr>
          <w:i/>
          <w:lang w:val="en-US"/>
        </w:rPr>
        <w:t>Capasitor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120C25E6" w14:textId="77777777" w:rsidTr="00644263">
        <w:tc>
          <w:tcPr>
            <w:tcW w:w="1784" w:type="pct"/>
            <w:vAlign w:val="center"/>
          </w:tcPr>
          <w:p w14:paraId="536B3896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5366B3A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607BDE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3D2FA541" w14:textId="77777777" w:rsidTr="00644263">
        <w:tc>
          <w:tcPr>
            <w:tcW w:w="5000" w:type="pct"/>
            <w:gridSpan w:val="3"/>
            <w:vAlign w:val="center"/>
          </w:tcPr>
          <w:p w14:paraId="7716B52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1EFC5B8E" w14:textId="77777777" w:rsidTr="00644263">
        <w:tc>
          <w:tcPr>
            <w:tcW w:w="5000" w:type="pct"/>
            <w:gridSpan w:val="3"/>
            <w:vAlign w:val="center"/>
          </w:tcPr>
          <w:p w14:paraId="67E3889A" w14:textId="2CD43F86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Класс</w:t>
            </w:r>
            <w:r w:rsidR="00FF41B9">
              <w:rPr>
                <w:sz w:val="24"/>
                <w:lang w:val="en-US"/>
              </w:rPr>
              <w:t xml:space="preserve"> </w:t>
            </w:r>
            <w:proofErr w:type="spellStart"/>
            <w:r w:rsidR="00231E93" w:rsidRPr="00231E93">
              <w:rPr>
                <w:i/>
                <w:sz w:val="24"/>
                <w:lang w:val="en-US"/>
              </w:rPr>
              <w:t>Capasitor</w:t>
            </w:r>
            <w:proofErr w:type="spellEnd"/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</w:rPr>
              <w:t xml:space="preserve">шар </w:t>
            </w:r>
          </w:p>
        </w:tc>
      </w:tr>
      <w:tr w:rsidR="00EF74C9" w:rsidRPr="00F029EE" w14:paraId="0E6E2646" w14:textId="77777777" w:rsidTr="00644263">
        <w:tc>
          <w:tcPr>
            <w:tcW w:w="5000" w:type="pct"/>
            <w:gridSpan w:val="3"/>
            <w:vAlign w:val="center"/>
          </w:tcPr>
          <w:p w14:paraId="525127B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7AD584C4" w14:textId="77777777" w:rsidTr="00644263">
        <w:tc>
          <w:tcPr>
            <w:tcW w:w="1784" w:type="pct"/>
            <w:vAlign w:val="center"/>
          </w:tcPr>
          <w:p w14:paraId="32BF1024" w14:textId="67931F9B" w:rsidR="00EF74C9" w:rsidRPr="00231E93" w:rsidRDefault="00EF74C9" w:rsidP="00231E9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231E93">
              <w:rPr>
                <w:sz w:val="24"/>
              </w:rPr>
              <w:t xml:space="preserve"> </w:t>
            </w:r>
            <w:r w:rsidR="00231E93" w:rsidRPr="00231E93">
              <w:rPr>
                <w:sz w:val="24"/>
              </w:rPr>
              <w:t>_</w:t>
            </w:r>
            <w:proofErr w:type="spellStart"/>
            <w:r w:rsidR="00231E93" w:rsidRPr="00231E93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66DAFE35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A571BE1" w14:textId="4705D7ED" w:rsidR="00EF74C9" w:rsidRPr="003B2EC1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Ёмкость</w:t>
            </w:r>
          </w:p>
        </w:tc>
      </w:tr>
      <w:tr w:rsidR="00EF74C9" w:rsidRPr="00F029EE" w14:paraId="50F62E15" w14:textId="77777777" w:rsidTr="00644263">
        <w:tc>
          <w:tcPr>
            <w:tcW w:w="5000" w:type="pct"/>
            <w:gridSpan w:val="3"/>
            <w:vAlign w:val="center"/>
          </w:tcPr>
          <w:p w14:paraId="6C5341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4F188E87" w14:textId="77777777" w:rsidTr="008D51A8">
        <w:tc>
          <w:tcPr>
            <w:tcW w:w="1784" w:type="pct"/>
            <w:vAlign w:val="center"/>
          </w:tcPr>
          <w:p w14:paraId="582BD303" w14:textId="60086AD3" w:rsidR="00231E93" w:rsidRPr="00F029EE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="0033632D" w:rsidRPr="0033632D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244AFDAC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BF27251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03D7DE84" w14:textId="77777777" w:rsidTr="008D51A8">
        <w:tc>
          <w:tcPr>
            <w:tcW w:w="1784" w:type="pct"/>
            <w:vAlign w:val="center"/>
          </w:tcPr>
          <w:p w14:paraId="7C20A9AE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0C1A73D9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DAF437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26C44765" w14:textId="77777777" w:rsidTr="008D51A8">
        <w:tc>
          <w:tcPr>
            <w:tcW w:w="1784" w:type="pct"/>
            <w:vAlign w:val="center"/>
          </w:tcPr>
          <w:p w14:paraId="0B801D3D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4CEE51E0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C7D85D" w14:textId="463125C9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Параметр пассивного элемента </w:t>
            </w:r>
          </w:p>
        </w:tc>
      </w:tr>
      <w:tr w:rsidR="00231E93" w14:paraId="3F5609D0" w14:textId="77777777" w:rsidTr="00231E93">
        <w:trPr>
          <w:trHeight w:val="58"/>
        </w:trPr>
        <w:tc>
          <w:tcPr>
            <w:tcW w:w="1784" w:type="pct"/>
            <w:vAlign w:val="center"/>
          </w:tcPr>
          <w:p w14:paraId="52F3BED7" w14:textId="77777777" w:rsidR="00231E93" w:rsidRPr="00522330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BED0D14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01BA358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0C849D8E" w14:textId="569D0230" w:rsidR="0046630F" w:rsidRDefault="0046630F" w:rsidP="00231E93">
      <w:pPr>
        <w:spacing w:line="240" w:lineRule="auto"/>
      </w:pPr>
    </w:p>
    <w:p w14:paraId="69D05F56" w14:textId="2196EC7E" w:rsidR="00644263" w:rsidRPr="00107EB8" w:rsidRDefault="00644263" w:rsidP="00107EB8">
      <w:pPr>
        <w:ind w:firstLine="709"/>
        <w:outlineLvl w:val="1"/>
        <w:rPr>
          <w:b/>
          <w:bCs/>
        </w:rPr>
      </w:pPr>
      <w:bookmarkStart w:id="16" w:name="_Toc74829067"/>
      <w:bookmarkStart w:id="17" w:name="_Toc74956676"/>
      <w:bookmarkStart w:id="18" w:name="_Toc136600558"/>
      <w:r w:rsidRPr="00EF56E8">
        <w:rPr>
          <w:b/>
          <w:bCs/>
        </w:rPr>
        <w:t>1.4</w:t>
      </w:r>
      <w:r w:rsidR="00107EB8">
        <w:rPr>
          <w:b/>
          <w:bCs/>
        </w:rPr>
        <w:t>.</w:t>
      </w:r>
      <w:r w:rsidRPr="00EF56E8">
        <w:rPr>
          <w:b/>
          <w:bCs/>
        </w:rPr>
        <w:t xml:space="preserve"> Дерево ветвлений </w:t>
      </w:r>
      <w:r w:rsidRPr="00EF56E8">
        <w:rPr>
          <w:b/>
          <w:bCs/>
          <w:lang w:val="en-US"/>
        </w:rPr>
        <w:t>Git</w:t>
      </w:r>
      <w:bookmarkEnd w:id="16"/>
      <w:bookmarkEnd w:id="17"/>
      <w:bookmarkEnd w:id="18"/>
    </w:p>
    <w:p w14:paraId="79E64998" w14:textId="45B79D39" w:rsidR="00644263" w:rsidRDefault="00107EB8" w:rsidP="000840B3">
      <w:pPr>
        <w:ind w:firstLine="709"/>
      </w:pPr>
      <w:r>
        <w:t>На рис.</w:t>
      </w:r>
      <w:r w:rsidR="00644263">
        <w:t xml:space="preserve"> 3 представлено дерево ветвлений </w:t>
      </w:r>
      <w:r w:rsidR="00644263">
        <w:rPr>
          <w:lang w:val="en-US"/>
        </w:rPr>
        <w:t>Git</w:t>
      </w:r>
      <w:r w:rsidR="00644263">
        <w:t>, полученное по окончании работы с проектом.</w:t>
      </w:r>
    </w:p>
    <w:p w14:paraId="12A246E1" w14:textId="09578983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4320F5" wp14:editId="55968740">
            <wp:extent cx="6120765" cy="2469515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46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5E68C" w14:textId="639B742F" w:rsidR="00644263" w:rsidRPr="00107EB8" w:rsidRDefault="00107EB8" w:rsidP="00644263">
      <w:pPr>
        <w:ind w:firstLine="0"/>
        <w:jc w:val="center"/>
      </w:pPr>
      <w:r>
        <w:t>Рисунок 3.</w:t>
      </w:r>
      <w:r w:rsidR="00644263">
        <w:t xml:space="preserve"> Дерево ветвлений </w:t>
      </w:r>
      <w:r w:rsidR="00644263">
        <w:rPr>
          <w:lang w:val="en-US"/>
        </w:rPr>
        <w:t>Git</w:t>
      </w:r>
    </w:p>
    <w:p w14:paraId="4A3DE38A" w14:textId="04F6A800" w:rsidR="00644263" w:rsidRPr="00EF56E8" w:rsidRDefault="00644263" w:rsidP="000840B3">
      <w:pPr>
        <w:ind w:firstLine="709"/>
        <w:outlineLvl w:val="1"/>
        <w:rPr>
          <w:b/>
          <w:bCs/>
        </w:rPr>
      </w:pPr>
      <w:bookmarkStart w:id="19" w:name="_Toc74829068"/>
      <w:bookmarkStart w:id="20" w:name="_Toc74956677"/>
      <w:bookmarkStart w:id="21" w:name="_Toc136600559"/>
      <w:r w:rsidRPr="00EF56E8">
        <w:rPr>
          <w:b/>
          <w:bCs/>
        </w:rPr>
        <w:lastRenderedPageBreak/>
        <w:t>1.5</w:t>
      </w:r>
      <w:r w:rsidR="0033632D">
        <w:rPr>
          <w:b/>
          <w:bCs/>
        </w:rPr>
        <w:t>.</w:t>
      </w:r>
      <w:r w:rsidRPr="00EF56E8">
        <w:rPr>
          <w:b/>
          <w:bCs/>
        </w:rPr>
        <w:t xml:space="preserve"> Тестирование программы</w:t>
      </w:r>
      <w:bookmarkEnd w:id="19"/>
      <w:bookmarkEnd w:id="20"/>
      <w:bookmarkEnd w:id="21"/>
    </w:p>
    <w:p w14:paraId="4AAF1013" w14:textId="33C47684" w:rsidR="00644263" w:rsidRDefault="00644263" w:rsidP="000840B3">
      <w:pPr>
        <w:ind w:firstLine="709"/>
      </w:pPr>
      <w:r>
        <w:t>Далее приводится процесс функционального тестирования программы.</w:t>
      </w:r>
      <w:r w:rsidR="000840B3">
        <w:t xml:space="preserve"> </w:t>
      </w:r>
      <w:r>
        <w:t>Графический интерфейс пол</w:t>
      </w:r>
      <w:r w:rsidR="000840B3">
        <w:t>ьзователя представлен на рис.</w:t>
      </w:r>
      <w:r>
        <w:t xml:space="preserve"> 4.</w:t>
      </w:r>
    </w:p>
    <w:p w14:paraId="3908830B" w14:textId="33728706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BB2B165" wp14:editId="6840C1C6">
            <wp:extent cx="4165600" cy="3552260"/>
            <wp:effectExtent l="0" t="0" r="635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67501" cy="355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8042E" w14:textId="17D8702B" w:rsidR="00644263" w:rsidRDefault="0033632D" w:rsidP="00644263">
      <w:pPr>
        <w:ind w:firstLine="0"/>
        <w:jc w:val="center"/>
      </w:pPr>
      <w:r>
        <w:t>Рисунок 4.</w:t>
      </w:r>
      <w:r w:rsidR="00644263">
        <w:t xml:space="preserve"> Графический интерфейс пользователя</w:t>
      </w:r>
    </w:p>
    <w:p w14:paraId="60E5219D" w14:textId="77777777" w:rsidR="00644263" w:rsidRDefault="00644263" w:rsidP="00644263"/>
    <w:p w14:paraId="51477A1F" w14:textId="5661591D" w:rsidR="00644263" w:rsidRPr="00DA646D" w:rsidRDefault="00644263" w:rsidP="00644263">
      <w:pPr>
        <w:ind w:firstLine="709"/>
        <w:rPr>
          <w:b/>
          <w:bCs/>
        </w:rPr>
      </w:pPr>
      <w:r w:rsidRPr="00DA646D">
        <w:rPr>
          <w:b/>
          <w:bCs/>
        </w:rPr>
        <w:t>1.5.1</w:t>
      </w:r>
      <w:r w:rsidR="0033632D">
        <w:rPr>
          <w:b/>
          <w:bCs/>
        </w:rPr>
        <w:t>.</w:t>
      </w:r>
      <w:r w:rsidRPr="00DA646D">
        <w:rPr>
          <w:b/>
          <w:bCs/>
        </w:rPr>
        <w:t xml:space="preserve"> Тестовый случай «Добавить элемент»</w:t>
      </w:r>
    </w:p>
    <w:p w14:paraId="3E24DB4B" w14:textId="3E57CFF8" w:rsidR="00644263" w:rsidRDefault="00644263" w:rsidP="00644263">
      <w:pPr>
        <w:ind w:firstLine="709"/>
      </w:pPr>
      <w:r>
        <w:t xml:space="preserve">Для добавления элемента необходимо вызвать соответствующую форму путём нажатия кнопки «Добавить </w:t>
      </w:r>
      <w:r w:rsidR="0033632D">
        <w:t xml:space="preserve">элемент» (рис. </w:t>
      </w:r>
      <w:r>
        <w:t>5).</w:t>
      </w:r>
    </w:p>
    <w:p w14:paraId="26FD9288" w14:textId="3864D8B1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FD9CDCE" wp14:editId="31B90099">
            <wp:extent cx="3362325" cy="2619375"/>
            <wp:effectExtent l="0" t="0" r="952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B2D6A" w14:textId="5354C460" w:rsidR="00644263" w:rsidRDefault="0033632D" w:rsidP="00644263">
      <w:pPr>
        <w:ind w:firstLine="0"/>
        <w:jc w:val="center"/>
      </w:pPr>
      <w:r>
        <w:t>Рисунок 5.</w:t>
      </w:r>
      <w:r w:rsidR="00644263">
        <w:t xml:space="preserve"> Форма для добавления элемента</w:t>
      </w:r>
    </w:p>
    <w:p w14:paraId="5236E51B" w14:textId="2C12FB8D" w:rsidR="00644263" w:rsidRDefault="0033632D" w:rsidP="00644263">
      <w:pPr>
        <w:ind w:firstLine="709"/>
      </w:pPr>
      <w:r>
        <w:lastRenderedPageBreak/>
        <w:t>Параметры любого</w:t>
      </w:r>
      <w:r w:rsidR="00644263">
        <w:t xml:space="preserve"> из выбранных </w:t>
      </w:r>
      <w:r>
        <w:t>пассивных элементов</w:t>
      </w:r>
      <w:r w:rsidR="00644263">
        <w:t xml:space="preserve"> можно</w:t>
      </w:r>
      <w:r>
        <w:t xml:space="preserve"> ввести, выбрав соответствующий</w:t>
      </w:r>
      <w:r w:rsidR="00644263">
        <w:t xml:space="preserve"> </w:t>
      </w:r>
      <w:r>
        <w:t>элемент</w:t>
      </w:r>
      <w:r w:rsidR="00644263">
        <w:t xml:space="preserve"> в выпадающем меню.</w:t>
      </w:r>
      <w:r>
        <w:t xml:space="preserve"> </w:t>
      </w:r>
      <w:r w:rsidR="00644263">
        <w:t xml:space="preserve">После ввода данных необходимо нажать кнопку «ОК», элемент появится </w:t>
      </w:r>
      <w:r>
        <w:t>в таблице главной формы (рис.</w:t>
      </w:r>
      <w:r w:rsidR="00644263">
        <w:t xml:space="preserve"> 6 и 7).</w:t>
      </w:r>
    </w:p>
    <w:p w14:paraId="1F002D5A" w14:textId="28EA81D1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82F0F0" wp14:editId="692E2116">
            <wp:extent cx="2806236" cy="2184400"/>
            <wp:effectExtent l="0" t="0" r="0" b="635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09495" cy="2186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8A8CA" w14:textId="21D9DAD0" w:rsidR="00644263" w:rsidRDefault="0033632D" w:rsidP="0033632D">
      <w:pPr>
        <w:spacing w:line="240" w:lineRule="auto"/>
        <w:ind w:firstLine="0"/>
        <w:jc w:val="center"/>
      </w:pPr>
      <w:r>
        <w:t>Рисунок 6.</w:t>
      </w:r>
      <w:r w:rsidR="00644263">
        <w:t xml:space="preserve"> Заполнение полей</w:t>
      </w:r>
    </w:p>
    <w:p w14:paraId="66D03814" w14:textId="77777777" w:rsidR="00644263" w:rsidRDefault="00644263" w:rsidP="0033632D">
      <w:pPr>
        <w:spacing w:line="240" w:lineRule="auto"/>
        <w:ind w:firstLine="0"/>
        <w:jc w:val="center"/>
      </w:pPr>
    </w:p>
    <w:p w14:paraId="5D044A47" w14:textId="440A089E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F9760E" wp14:editId="299DBD2F">
            <wp:extent cx="4079522" cy="3496733"/>
            <wp:effectExtent l="0" t="0" r="0" b="889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85858" cy="350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27F08" w14:textId="791F68E8" w:rsidR="00644263" w:rsidRDefault="0033632D" w:rsidP="00644263">
      <w:pPr>
        <w:ind w:firstLine="0"/>
        <w:jc w:val="center"/>
      </w:pPr>
      <w:r>
        <w:t>Рисунок 7.</w:t>
      </w:r>
      <w:r w:rsidR="00644263">
        <w:t xml:space="preserve"> Успешное добавление нового элемента</w:t>
      </w:r>
    </w:p>
    <w:p w14:paraId="5CF00556" w14:textId="77777777" w:rsidR="00644263" w:rsidRDefault="00644263" w:rsidP="0033632D">
      <w:pPr>
        <w:spacing w:line="240" w:lineRule="auto"/>
        <w:ind w:firstLine="709"/>
      </w:pPr>
    </w:p>
    <w:p w14:paraId="7F098D41" w14:textId="1ACDD391" w:rsidR="00644263" w:rsidRPr="005472B4" w:rsidRDefault="00644263" w:rsidP="00644263">
      <w:pPr>
        <w:ind w:firstLine="709"/>
      </w:pPr>
      <w:r>
        <w:t xml:space="preserve">В программе предусмотрена система обработки некорректного ввода данных пользователем. Например, при попытке ввести </w:t>
      </w:r>
      <w:r w:rsidR="0033632D">
        <w:t>отрицательное число</w:t>
      </w:r>
      <w:r>
        <w:t xml:space="preserve"> появится соответствую</w:t>
      </w:r>
      <w:r w:rsidR="0033632D">
        <w:t>щее сообщение об ошибке (рис.</w:t>
      </w:r>
      <w:r>
        <w:t xml:space="preserve"> 8-9). Аналогичным образом обрабатывается попытка ввода </w:t>
      </w:r>
      <w:r w:rsidR="0033632D">
        <w:rPr>
          <w:lang w:val="en-US"/>
        </w:rPr>
        <w:t>Null</w:t>
      </w:r>
      <w:r>
        <w:t>.</w:t>
      </w:r>
    </w:p>
    <w:p w14:paraId="4FDF0FA4" w14:textId="4CF54276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039450" wp14:editId="3D9DB62D">
            <wp:extent cx="3276600" cy="2510522"/>
            <wp:effectExtent l="0" t="0" r="0" b="444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78935" cy="2512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7D7A7" w14:textId="32570215" w:rsidR="00644263" w:rsidRDefault="0033632D" w:rsidP="00644263">
      <w:pPr>
        <w:ind w:firstLine="0"/>
        <w:jc w:val="center"/>
      </w:pPr>
      <w:r>
        <w:t>Рисунок 8.</w:t>
      </w:r>
      <w:r w:rsidR="00644263">
        <w:t xml:space="preserve"> Некорректный ввод</w:t>
      </w:r>
    </w:p>
    <w:p w14:paraId="19C8E9AD" w14:textId="77777777" w:rsidR="00644263" w:rsidRDefault="00644263" w:rsidP="0033632D">
      <w:pPr>
        <w:spacing w:line="240" w:lineRule="auto"/>
        <w:ind w:firstLine="0"/>
        <w:jc w:val="center"/>
      </w:pPr>
    </w:p>
    <w:p w14:paraId="4BB95AAD" w14:textId="74F5212A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B0630C8" wp14:editId="77FF7E99">
            <wp:extent cx="3640666" cy="156895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54844" cy="1575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88DF8" w14:textId="67DF3A5B" w:rsidR="00644263" w:rsidRDefault="0033632D" w:rsidP="00644263">
      <w:pPr>
        <w:ind w:firstLine="0"/>
        <w:jc w:val="center"/>
      </w:pPr>
      <w:r>
        <w:t>Рисунок 9.</w:t>
      </w:r>
      <w:r w:rsidR="00644263">
        <w:t xml:space="preserve"> Сообщение об ошибке</w:t>
      </w:r>
    </w:p>
    <w:p w14:paraId="7A6A109F" w14:textId="77777777" w:rsidR="00644263" w:rsidRDefault="00644263" w:rsidP="0033632D">
      <w:pPr>
        <w:spacing w:line="240" w:lineRule="auto"/>
        <w:ind w:firstLine="709"/>
      </w:pPr>
    </w:p>
    <w:p w14:paraId="520C932E" w14:textId="47DE6C78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t>1.5.2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Удалить элемент»</w:t>
      </w:r>
    </w:p>
    <w:p w14:paraId="47772972" w14:textId="02273079" w:rsidR="00644263" w:rsidRDefault="00644263" w:rsidP="00644263">
      <w:pPr>
        <w:ind w:firstLine="709"/>
      </w:pPr>
      <w:r>
        <w:t>Для удаления одного или нескольких элементов необходимо выбрать их в таблице и нажать на кнопку «Удалить</w:t>
      </w:r>
      <w:r w:rsidR="0033632D">
        <w:t xml:space="preserve"> элемент» (рис.</w:t>
      </w:r>
      <w:r>
        <w:t xml:space="preserve"> 10 и 11).</w:t>
      </w:r>
    </w:p>
    <w:p w14:paraId="417DDD2B" w14:textId="77777777" w:rsidR="00644263" w:rsidRDefault="00644263" w:rsidP="00644263"/>
    <w:p w14:paraId="149AA3E6" w14:textId="40127A8D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FF4475F" wp14:editId="7962BA4F">
            <wp:extent cx="4686300" cy="40005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E69E7" w14:textId="16EF0156" w:rsidR="00644263" w:rsidRDefault="0033632D" w:rsidP="0033632D">
      <w:pPr>
        <w:spacing w:line="240" w:lineRule="auto"/>
        <w:ind w:firstLine="0"/>
        <w:jc w:val="center"/>
      </w:pPr>
      <w:r>
        <w:t>Рисунок 10.</w:t>
      </w:r>
      <w:r w:rsidR="00644263">
        <w:t xml:space="preserve"> Выбор элемента в таблице</w:t>
      </w:r>
    </w:p>
    <w:p w14:paraId="718170FF" w14:textId="77777777" w:rsidR="00644263" w:rsidRDefault="00644263" w:rsidP="0033632D">
      <w:pPr>
        <w:spacing w:line="240" w:lineRule="auto"/>
        <w:ind w:firstLine="0"/>
        <w:jc w:val="center"/>
      </w:pPr>
    </w:p>
    <w:p w14:paraId="0DD8DBAE" w14:textId="7EF36D55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B65F85" wp14:editId="7E7B6514">
            <wp:extent cx="4629150" cy="40005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04B32" w14:textId="76072B0D" w:rsidR="00644263" w:rsidRDefault="0033632D" w:rsidP="00644263">
      <w:pPr>
        <w:ind w:firstLine="0"/>
        <w:jc w:val="center"/>
      </w:pPr>
      <w:r>
        <w:t xml:space="preserve">Рисунок 11. </w:t>
      </w:r>
      <w:r w:rsidR="00644263">
        <w:t xml:space="preserve">Результат нажатия кнопки «Удалить </w:t>
      </w:r>
      <w:r w:rsidR="008D51A8">
        <w:t>элемент</w:t>
      </w:r>
      <w:r w:rsidR="00644263">
        <w:t>»</w:t>
      </w:r>
    </w:p>
    <w:p w14:paraId="1601A4B8" w14:textId="77777777" w:rsidR="00644263" w:rsidRDefault="00644263" w:rsidP="00644263"/>
    <w:p w14:paraId="77625C49" w14:textId="01DDB31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3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Найти элемент»</w:t>
      </w:r>
    </w:p>
    <w:p w14:paraId="137B42F3" w14:textId="660BDE3D" w:rsidR="00644263" w:rsidRDefault="00644263" w:rsidP="00644263">
      <w:pPr>
        <w:ind w:firstLine="709"/>
      </w:pPr>
      <w:r>
        <w:t>Для поиска элементов в списке необходимо нажать кнопку «</w:t>
      </w:r>
      <w:r w:rsidR="00796558">
        <w:t>Фильтр</w:t>
      </w:r>
      <w:r w:rsidR="008D51A8">
        <w:t>» (рис.</w:t>
      </w:r>
      <w:r>
        <w:t xml:space="preserve"> 1</w:t>
      </w:r>
      <w:r w:rsidR="008D51A8">
        <w:t>2</w:t>
      </w:r>
      <w:r>
        <w:t>). Откроется соответст</w:t>
      </w:r>
      <w:r w:rsidR="008D51A8">
        <w:t>вующая форма для поиска (рис.</w:t>
      </w:r>
      <w:r>
        <w:t xml:space="preserve"> 15).</w:t>
      </w:r>
    </w:p>
    <w:p w14:paraId="7AC42370" w14:textId="77777777" w:rsidR="00644263" w:rsidRDefault="00644263" w:rsidP="008D51A8">
      <w:pPr>
        <w:spacing w:line="240" w:lineRule="auto"/>
      </w:pPr>
    </w:p>
    <w:p w14:paraId="5190849C" w14:textId="100E17C8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7B2FBAC" wp14:editId="213D7ABD">
            <wp:extent cx="3581400" cy="30687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86140" cy="3072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C3781" w14:textId="562AD0CD" w:rsidR="00644263" w:rsidRDefault="008D51A8" w:rsidP="00644263">
      <w:pPr>
        <w:ind w:firstLine="0"/>
        <w:jc w:val="center"/>
      </w:pPr>
      <w:r>
        <w:t>Рисунок 14.</w:t>
      </w:r>
      <w:r w:rsidR="00644263">
        <w:t xml:space="preserve"> Вызов формы для поиска элементов</w:t>
      </w:r>
    </w:p>
    <w:p w14:paraId="112A19BF" w14:textId="77777777" w:rsidR="00644263" w:rsidRPr="00D819DC" w:rsidRDefault="00644263" w:rsidP="00644263">
      <w:pPr>
        <w:ind w:firstLine="0"/>
        <w:jc w:val="center"/>
      </w:pPr>
    </w:p>
    <w:p w14:paraId="172A6B9D" w14:textId="0B02AD5B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C12DF7" wp14:editId="71735B6D">
            <wp:extent cx="2404533" cy="2412071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15784" cy="2423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F147D" w14:textId="18B9D342" w:rsidR="00644263" w:rsidRPr="00D819DC" w:rsidRDefault="008D51A8" w:rsidP="00644263">
      <w:pPr>
        <w:ind w:firstLine="0"/>
        <w:jc w:val="center"/>
      </w:pPr>
      <w:r>
        <w:t>Рисунок 15.</w:t>
      </w:r>
      <w:r w:rsidR="00644263">
        <w:t xml:space="preserve"> Форма для поиска</w:t>
      </w:r>
    </w:p>
    <w:p w14:paraId="0734950F" w14:textId="4C1BA5B2" w:rsidR="00644263" w:rsidRPr="00D819DC" w:rsidRDefault="00644263" w:rsidP="008D51A8">
      <w:pPr>
        <w:spacing w:before="240"/>
        <w:ind w:firstLine="709"/>
      </w:pPr>
      <w:r>
        <w:t>Далее пользователь выбирает параметры, по которым требуется найти элемент, вводит значения этих параметров и нажимает кнопку «</w:t>
      </w:r>
      <w:r w:rsidR="00796558">
        <w:t>Запуск фильтра</w:t>
      </w:r>
      <w:r w:rsidR="008D51A8">
        <w:t>» (рис.</w:t>
      </w:r>
      <w:r>
        <w:t xml:space="preserve"> 16 и 17).</w:t>
      </w:r>
      <w:r w:rsidR="008D51A8">
        <w:t xml:space="preserve"> </w:t>
      </w:r>
      <w:r>
        <w:t>Для того, чтобы сбросить фильтр, предусмотрена соответств</w:t>
      </w:r>
      <w:r w:rsidR="008D51A8">
        <w:t>ующая кнопка «Сбросить» (рис.</w:t>
      </w:r>
      <w:r>
        <w:t xml:space="preserve"> 18).</w:t>
      </w:r>
    </w:p>
    <w:p w14:paraId="07471594" w14:textId="77777777" w:rsidR="00644263" w:rsidRPr="00D819DC" w:rsidRDefault="00644263" w:rsidP="00644263"/>
    <w:p w14:paraId="4D1379ED" w14:textId="62D11432" w:rsidR="00644263" w:rsidRDefault="008D51A8" w:rsidP="00644263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A00B0E9" wp14:editId="6BE33635">
            <wp:extent cx="1922838" cy="1947333"/>
            <wp:effectExtent l="0" t="0" r="127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35984" cy="1960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9448C" w14:textId="37D7A4E4" w:rsidR="00644263" w:rsidRPr="00D819DC" w:rsidRDefault="008D51A8" w:rsidP="00644263">
      <w:pPr>
        <w:ind w:firstLine="0"/>
        <w:jc w:val="center"/>
      </w:pPr>
      <w:r>
        <w:t>Рисунок 16.</w:t>
      </w:r>
      <w:r w:rsidR="00644263">
        <w:t xml:space="preserve"> Поиск элемента по названию</w:t>
      </w:r>
    </w:p>
    <w:p w14:paraId="5307ABB0" w14:textId="47647C5C" w:rsidR="00644263" w:rsidRPr="00D819DC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503AE49" wp14:editId="4787AD0A">
            <wp:extent cx="3454400" cy="2913772"/>
            <wp:effectExtent l="0" t="0" r="0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59487" cy="2918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27074" w14:textId="6A6C3A05" w:rsidR="00644263" w:rsidRPr="00D819DC" w:rsidRDefault="008D51A8" w:rsidP="00644263">
      <w:pPr>
        <w:ind w:firstLine="0"/>
        <w:jc w:val="center"/>
      </w:pPr>
      <w:r>
        <w:t>Рисунок 17.</w:t>
      </w:r>
      <w:r w:rsidR="00644263">
        <w:t xml:space="preserve"> Результат поиска элемента</w:t>
      </w:r>
    </w:p>
    <w:p w14:paraId="486AE192" w14:textId="2BCF9A1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65756EB" wp14:editId="1E20AAF2">
            <wp:extent cx="3615266" cy="3122275"/>
            <wp:effectExtent l="0" t="0" r="4445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21118" cy="3127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C6F90" w14:textId="48AEC602" w:rsidR="00644263" w:rsidRPr="00D819DC" w:rsidRDefault="008D51A8" w:rsidP="00644263">
      <w:pPr>
        <w:ind w:firstLine="0"/>
        <w:jc w:val="center"/>
      </w:pPr>
      <w:r>
        <w:t>Рисунок 18.</w:t>
      </w:r>
      <w:r w:rsidR="00644263">
        <w:t xml:space="preserve"> Сброс условий поиска</w:t>
      </w:r>
    </w:p>
    <w:p w14:paraId="2746DFAC" w14:textId="424AF0E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Сохранить данные»</w:t>
      </w:r>
    </w:p>
    <w:p w14:paraId="64FF947C" w14:textId="411DBE0A" w:rsidR="00644263" w:rsidRPr="00D819DC" w:rsidRDefault="00644263" w:rsidP="00644263">
      <w:pPr>
        <w:ind w:firstLine="709"/>
      </w:pPr>
      <w:r>
        <w:t>Для сохранения данных в таблице необходимо нажать на панели «Файл</w:t>
      </w:r>
      <w:r w:rsidR="008D51A8">
        <w:t xml:space="preserve"> </w:t>
      </w:r>
      <w:r w:rsidR="00C13F00">
        <w:t>\</w:t>
      </w:r>
      <w:r w:rsidR="008D51A8">
        <w:t xml:space="preserve"> Сохранить» (рис.</w:t>
      </w:r>
      <w:r>
        <w:t xml:space="preserve"> 19). Откроется системный диалог сохранения файла, где пользователь выбирает директори</w:t>
      </w:r>
      <w:r w:rsidR="008D51A8">
        <w:t>ю и указывает имя файла (рис.</w:t>
      </w:r>
      <w:r>
        <w:t xml:space="preserve"> 20).</w:t>
      </w:r>
    </w:p>
    <w:p w14:paraId="3BF0526E" w14:textId="1461930F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536FBA" wp14:editId="19515D29">
            <wp:extent cx="4365749" cy="2954867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68450" cy="295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729B2" w14:textId="2DFB030E" w:rsidR="00644263" w:rsidRDefault="008D51A8" w:rsidP="00644263">
      <w:pPr>
        <w:ind w:firstLine="0"/>
        <w:jc w:val="center"/>
      </w:pPr>
      <w:r>
        <w:t>Рисунок 19.</w:t>
      </w:r>
      <w:r w:rsidR="00644263">
        <w:t xml:space="preserve"> Сохранение данных</w:t>
      </w:r>
    </w:p>
    <w:p w14:paraId="7B273C12" w14:textId="0BCFB23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F4C80A" wp14:editId="482798CF">
            <wp:extent cx="5765800" cy="3620149"/>
            <wp:effectExtent l="0" t="0" r="635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82759" cy="3630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87766" w14:textId="0279C03B" w:rsidR="00644263" w:rsidRDefault="008D51A8" w:rsidP="008D51A8">
      <w:pPr>
        <w:spacing w:line="240" w:lineRule="auto"/>
        <w:ind w:firstLine="0"/>
        <w:jc w:val="center"/>
      </w:pPr>
      <w:r>
        <w:t>Рисунок 20.</w:t>
      </w:r>
      <w:r w:rsidR="00644263">
        <w:t xml:space="preserve"> Сохранение файла</w:t>
      </w:r>
    </w:p>
    <w:p w14:paraId="7A0EAF6C" w14:textId="77777777" w:rsidR="008D51A8" w:rsidRPr="00D819DC" w:rsidRDefault="008D51A8" w:rsidP="008D51A8">
      <w:pPr>
        <w:spacing w:line="240" w:lineRule="auto"/>
        <w:ind w:firstLine="0"/>
        <w:jc w:val="center"/>
      </w:pPr>
    </w:p>
    <w:p w14:paraId="0992ACA5" w14:textId="773C1133" w:rsidR="00644263" w:rsidRPr="004654E1" w:rsidRDefault="00644263" w:rsidP="00644263">
      <w:pPr>
        <w:ind w:firstLine="709"/>
      </w:pPr>
      <w:r>
        <w:t>После сохранения данных в файл появится со</w:t>
      </w:r>
      <w:r w:rsidR="008D51A8">
        <w:t>ответствующее сообщение (рис.</w:t>
      </w:r>
      <w:r>
        <w:t xml:space="preserve"> 21 и 22).</w:t>
      </w:r>
    </w:p>
    <w:p w14:paraId="5AF5DB54" w14:textId="15847626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5B5436F" wp14:editId="65E8B291">
            <wp:extent cx="2228850" cy="1647825"/>
            <wp:effectExtent l="0" t="0" r="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C17DC" w14:textId="622758AD" w:rsidR="00644263" w:rsidRDefault="008D51A8" w:rsidP="008D51A8">
      <w:pPr>
        <w:spacing w:line="240" w:lineRule="auto"/>
        <w:ind w:firstLine="0"/>
        <w:jc w:val="center"/>
      </w:pPr>
      <w:r>
        <w:t>Рисунок 21.</w:t>
      </w:r>
      <w:r w:rsidR="00644263">
        <w:t xml:space="preserve"> Сообщение о сохранении файла</w:t>
      </w:r>
    </w:p>
    <w:p w14:paraId="1A81D219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105C0D72" w14:textId="535D5B56" w:rsidR="00644263" w:rsidRPr="004654E1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F85C4BD" wp14:editId="09D95FFA">
            <wp:extent cx="5534025" cy="8667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C7C92" w14:textId="337FA771" w:rsidR="00644263" w:rsidRDefault="008D51A8" w:rsidP="008D51A8">
      <w:pPr>
        <w:spacing w:line="240" w:lineRule="auto"/>
        <w:ind w:firstLine="0"/>
        <w:jc w:val="center"/>
      </w:pPr>
      <w:r>
        <w:t>Рисунок 22.</w:t>
      </w:r>
      <w:r w:rsidR="00644263">
        <w:t xml:space="preserve"> Результат сохранения файла</w:t>
      </w:r>
    </w:p>
    <w:p w14:paraId="43476B7F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60C3C2AE" w14:textId="0B429E87" w:rsidR="00644263" w:rsidRPr="004654E1" w:rsidRDefault="00644263" w:rsidP="00644263">
      <w:pPr>
        <w:ind w:firstLine="709"/>
      </w:pPr>
      <w:r>
        <w:t>В случае, если таблица пуста, сох</w:t>
      </w:r>
      <w:r w:rsidR="008D51A8">
        <w:t>ранение не производится (рис.</w:t>
      </w:r>
      <w:r>
        <w:t xml:space="preserve"> 23).</w:t>
      </w:r>
    </w:p>
    <w:p w14:paraId="51107EA7" w14:textId="77777777" w:rsidR="00644263" w:rsidRPr="004654E1" w:rsidRDefault="00644263" w:rsidP="00644263"/>
    <w:p w14:paraId="00D7A6A9" w14:textId="71B91552" w:rsidR="00644263" w:rsidRPr="003002B2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473EDFD" wp14:editId="39CDD8C1">
            <wp:extent cx="2573655" cy="1464446"/>
            <wp:effectExtent l="0" t="0" r="0" b="254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86123" cy="1471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15AA3" w14:textId="46C95703" w:rsidR="00644263" w:rsidRPr="004654E1" w:rsidRDefault="008D51A8" w:rsidP="00644263">
      <w:pPr>
        <w:ind w:firstLine="0"/>
        <w:jc w:val="center"/>
      </w:pPr>
      <w:r>
        <w:t>Рисунок 23.</w:t>
      </w:r>
      <w:r w:rsidR="00644263">
        <w:t xml:space="preserve"> Результат нажатия на кнопку «Сохранить» при пустой таблице</w:t>
      </w:r>
    </w:p>
    <w:p w14:paraId="569F16BA" w14:textId="77777777" w:rsidR="00644263" w:rsidRPr="004654E1" w:rsidRDefault="00644263" w:rsidP="00644263"/>
    <w:p w14:paraId="3037B829" w14:textId="0939B482" w:rsidR="00644263" w:rsidRPr="004654E1" w:rsidRDefault="00644263" w:rsidP="00644263">
      <w:pPr>
        <w:ind w:firstLine="709"/>
        <w:rPr>
          <w:b/>
          <w:bCs/>
        </w:rPr>
      </w:pPr>
      <w:r w:rsidRPr="004654E1">
        <w:rPr>
          <w:b/>
          <w:bCs/>
        </w:rPr>
        <w:t>1.5.5</w:t>
      </w:r>
      <w:r w:rsidR="008D51A8">
        <w:rPr>
          <w:b/>
          <w:bCs/>
        </w:rPr>
        <w:t>.</w:t>
      </w:r>
      <w:r w:rsidRPr="004654E1">
        <w:rPr>
          <w:b/>
          <w:bCs/>
        </w:rPr>
        <w:t xml:space="preserve"> Тестовый случай «Загрузить данные»</w:t>
      </w:r>
    </w:p>
    <w:p w14:paraId="64A0C785" w14:textId="19FB2B59" w:rsidR="00644263" w:rsidRDefault="00644263" w:rsidP="00644263">
      <w:pPr>
        <w:ind w:firstLine="709"/>
      </w:pPr>
      <w:r>
        <w:t>Для загрузки данных в таблицу необходимо нажать на</w:t>
      </w:r>
      <w:r w:rsidR="008D51A8">
        <w:t xml:space="preserve"> соответствующую кнопку (рис.</w:t>
      </w:r>
      <w:r>
        <w:t xml:space="preserve"> 24).</w:t>
      </w:r>
    </w:p>
    <w:p w14:paraId="0713363A" w14:textId="54BC2524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0E9AA26" wp14:editId="540AAF0E">
            <wp:extent cx="4343400" cy="1645361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57671" cy="165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3FAAF" w14:textId="3ED3CF30" w:rsidR="00644263" w:rsidRDefault="008D51A8" w:rsidP="00644263">
      <w:pPr>
        <w:ind w:firstLine="0"/>
        <w:jc w:val="center"/>
      </w:pPr>
      <w:r>
        <w:t>Рисунок 24.</w:t>
      </w:r>
      <w:r w:rsidR="00644263">
        <w:t xml:space="preserve"> Загрузить данные в таблицу</w:t>
      </w:r>
    </w:p>
    <w:p w14:paraId="11FE7A47" w14:textId="44CD96BD" w:rsidR="00644263" w:rsidRPr="004654E1" w:rsidRDefault="00644263" w:rsidP="00644263">
      <w:pPr>
        <w:ind w:firstLine="709"/>
      </w:pPr>
      <w:r>
        <w:lastRenderedPageBreak/>
        <w:t xml:space="preserve">Далее откроется </w:t>
      </w:r>
      <w:r w:rsidR="008D51A8">
        <w:t>диалоговое окно загрузки файла (рис.</w:t>
      </w:r>
      <w:r>
        <w:t xml:space="preserve"> 25). После успешной загрузки появ</w:t>
      </w:r>
      <w:r w:rsidR="008D51A8">
        <w:t>ится сообщение (рис.</w:t>
      </w:r>
      <w:r>
        <w:t xml:space="preserve"> 26 и 27).</w:t>
      </w:r>
    </w:p>
    <w:p w14:paraId="6AA5C30B" w14:textId="77777777" w:rsidR="00644263" w:rsidRDefault="00644263" w:rsidP="008D51A8">
      <w:pPr>
        <w:spacing w:line="240" w:lineRule="auto"/>
      </w:pPr>
    </w:p>
    <w:p w14:paraId="7438613F" w14:textId="303D5B38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CE14457" wp14:editId="61B9161C">
            <wp:extent cx="6104467" cy="3824554"/>
            <wp:effectExtent l="0" t="0" r="0" b="508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34658" cy="3843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7AF70" w14:textId="01E0B292" w:rsidR="00644263" w:rsidRDefault="008D51A8" w:rsidP="00644263">
      <w:pPr>
        <w:ind w:firstLine="0"/>
        <w:jc w:val="center"/>
      </w:pPr>
      <w:r>
        <w:t>Рисунок 25.</w:t>
      </w:r>
      <w:r w:rsidR="00644263">
        <w:t xml:space="preserve"> Выбор файла для загрузки</w:t>
      </w:r>
    </w:p>
    <w:p w14:paraId="061237C7" w14:textId="77777777" w:rsidR="00644263" w:rsidRDefault="00644263" w:rsidP="00644263"/>
    <w:p w14:paraId="03F289D7" w14:textId="006F10D8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3FE5E5C4" wp14:editId="3EB1F76E">
            <wp:extent cx="1935479" cy="1463040"/>
            <wp:effectExtent l="0" t="0" r="8255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24161" t="35858" r="20552" b="14963"/>
                    <a:stretch/>
                  </pic:blipFill>
                  <pic:spPr bwMode="auto">
                    <a:xfrm>
                      <a:off x="0" y="0"/>
                      <a:ext cx="1942541" cy="1468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9EA798" w14:textId="7F4EEE4C" w:rsidR="00644263" w:rsidRDefault="008D51A8" w:rsidP="00644263">
      <w:pPr>
        <w:ind w:firstLine="0"/>
        <w:jc w:val="center"/>
      </w:pPr>
      <w:r>
        <w:t>Рисунок 26.</w:t>
      </w:r>
      <w:r w:rsidR="00644263">
        <w:t xml:space="preserve"> Сообщение, информирующее об успешной загрузке файла</w:t>
      </w:r>
    </w:p>
    <w:p w14:paraId="03902553" w14:textId="77777777" w:rsidR="00644263" w:rsidRDefault="00644263" w:rsidP="00644263">
      <w:pPr>
        <w:ind w:firstLine="0"/>
        <w:jc w:val="center"/>
      </w:pPr>
    </w:p>
    <w:p w14:paraId="4BF48FFB" w14:textId="230AE513" w:rsidR="00644263" w:rsidRDefault="007A0081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02BF79" wp14:editId="2878804A">
            <wp:extent cx="4667250" cy="40195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4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47E2F" w14:textId="35FEA2AF" w:rsidR="00644263" w:rsidRDefault="007A0081" w:rsidP="00644263">
      <w:pPr>
        <w:ind w:firstLine="0"/>
        <w:jc w:val="center"/>
      </w:pPr>
      <w:r>
        <w:t>Рисунок 27.</w:t>
      </w:r>
      <w:r w:rsidR="00644263">
        <w:t xml:space="preserve"> Результат загрузки данных</w:t>
      </w:r>
    </w:p>
    <w:p w14:paraId="5EA97710" w14:textId="77777777" w:rsidR="00644263" w:rsidRDefault="00644263" w:rsidP="007A0081">
      <w:pPr>
        <w:spacing w:line="240" w:lineRule="auto"/>
        <w:ind w:firstLine="709"/>
      </w:pPr>
    </w:p>
    <w:p w14:paraId="26497E2D" w14:textId="2DD38482" w:rsidR="00644263" w:rsidRPr="004654E1" w:rsidRDefault="00644263" w:rsidP="00644263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</w:t>
      </w:r>
      <w:r w:rsidR="007A0081">
        <w:t>ответствующее сообщение (рис.</w:t>
      </w:r>
      <w:r>
        <w:t xml:space="preserve"> 28).</w:t>
      </w:r>
    </w:p>
    <w:p w14:paraId="6C7A52A5" w14:textId="77777777" w:rsidR="00644263" w:rsidRDefault="00644263" w:rsidP="00644263"/>
    <w:p w14:paraId="2BC17D07" w14:textId="35C1F8CA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D722589" wp14:editId="05B67F41">
            <wp:extent cx="3234690" cy="1549006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55647" cy="155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63D66" w14:textId="7847C101" w:rsidR="00644263" w:rsidRDefault="007A0081" w:rsidP="00644263">
      <w:pPr>
        <w:ind w:firstLine="0"/>
        <w:jc w:val="center"/>
      </w:pPr>
      <w:r>
        <w:t>Рисунок 28.</w:t>
      </w:r>
      <w:r w:rsidR="00644263">
        <w:t xml:space="preserve"> Загрузка повреждённого файла</w:t>
      </w:r>
    </w:p>
    <w:p w14:paraId="3E9738B6" w14:textId="77777777" w:rsidR="00C13F00" w:rsidRDefault="00C13F00" w:rsidP="00C13F00">
      <w:pPr>
        <w:ind w:firstLine="0"/>
        <w:sectPr w:rsidR="00C13F00" w:rsidSect="00231E93">
          <w:pgSz w:w="11906" w:h="16838"/>
          <w:pgMar w:top="1134" w:right="566" w:bottom="1134" w:left="1701" w:header="708" w:footer="708" w:gutter="0"/>
          <w:cols w:space="708"/>
          <w:docGrid w:linePitch="360"/>
        </w:sectPr>
      </w:pPr>
    </w:p>
    <w:p w14:paraId="6587D94D" w14:textId="77777777" w:rsidR="0046630F" w:rsidRDefault="0046630F" w:rsidP="0046630F">
      <w:pPr>
        <w:spacing w:after="4680"/>
        <w:ind w:firstLine="0"/>
        <w:jc w:val="center"/>
        <w:outlineLvl w:val="0"/>
        <w:rPr>
          <w:b/>
          <w:bCs/>
        </w:rPr>
      </w:pPr>
      <w:bookmarkStart w:id="22" w:name="_Toc74829070"/>
      <w:bookmarkStart w:id="23" w:name="_Toc74956679"/>
      <w:bookmarkStart w:id="24" w:name="_Toc136600561"/>
      <w:r>
        <w:rPr>
          <w:b/>
          <w:bCs/>
        </w:rPr>
        <w:lastRenderedPageBreak/>
        <w:t>ПРИЛОЖЕНИЕ А</w:t>
      </w:r>
      <w:bookmarkEnd w:id="22"/>
      <w:bookmarkEnd w:id="23"/>
      <w:bookmarkEnd w:id="24"/>
    </w:p>
    <w:p w14:paraId="27A84F5E" w14:textId="77777777" w:rsidR="0046630F" w:rsidRDefault="0046630F" w:rsidP="0046630F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7EF98E4E" w14:textId="05F7EC48" w:rsidR="0046630F" w:rsidRDefault="0046630F" w:rsidP="0046630F">
      <w:pPr>
        <w:ind w:firstLine="0"/>
        <w:jc w:val="center"/>
      </w:pPr>
      <w:r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</w:p>
    <w:p w14:paraId="46D53947" w14:textId="1848F2BD" w:rsidR="0046630F" w:rsidRPr="00C34FDE" w:rsidRDefault="0046630F" w:rsidP="0046630F">
      <w:pPr>
        <w:spacing w:before="4200"/>
        <w:ind w:firstLine="0"/>
      </w:pPr>
      <w:r w:rsidRPr="00C34FDE">
        <w:t>Разработчик: студент гр. О-5КМ</w:t>
      </w:r>
      <w:r>
        <w:t>1</w:t>
      </w:r>
      <w:r w:rsidRPr="00C34FDE"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</w:t>
      </w:r>
      <w:r>
        <w:t>.</w:t>
      </w:r>
    </w:p>
    <w:p w14:paraId="7D0324D7" w14:textId="47E93F54" w:rsidR="0046630F" w:rsidRDefault="0046630F" w:rsidP="0046630F">
      <w:pPr>
        <w:ind w:firstLine="0"/>
      </w:pPr>
      <w:r w:rsidRPr="00C34FDE">
        <w:t xml:space="preserve">Заказчик: </w:t>
      </w:r>
      <w:r w:rsidR="007A0081">
        <w:t>к.т.н.</w:t>
      </w:r>
      <w:r>
        <w:t>, доце</w:t>
      </w:r>
      <w:r w:rsidR="007A0081">
        <w:t xml:space="preserve">нт каф. КСУП ТУСУР </w:t>
      </w:r>
      <w:proofErr w:type="spellStart"/>
      <w:r w:rsidR="007A0081">
        <w:t>Калентьев</w:t>
      </w:r>
      <w:proofErr w:type="spellEnd"/>
      <w:r w:rsidR="007A0081">
        <w:t xml:space="preserve"> А.</w:t>
      </w:r>
      <w:r>
        <w:t>А.</w:t>
      </w:r>
    </w:p>
    <w:p w14:paraId="722A8831" w14:textId="77777777" w:rsidR="007A0081" w:rsidRDefault="007A0081" w:rsidP="007A0081">
      <w:pPr>
        <w:ind w:firstLine="0"/>
        <w:jc w:val="center"/>
      </w:pPr>
    </w:p>
    <w:p w14:paraId="58CF51FA" w14:textId="77777777" w:rsidR="007A0081" w:rsidRDefault="007A0081" w:rsidP="007A0081">
      <w:pPr>
        <w:ind w:firstLine="0"/>
        <w:jc w:val="center"/>
      </w:pPr>
    </w:p>
    <w:p w14:paraId="2C4794E8" w14:textId="77777777" w:rsidR="007A0081" w:rsidRDefault="007A0081" w:rsidP="007A0081">
      <w:pPr>
        <w:ind w:firstLine="0"/>
        <w:jc w:val="center"/>
      </w:pPr>
    </w:p>
    <w:p w14:paraId="5FDCC9D5" w14:textId="77777777" w:rsidR="007A0081" w:rsidRDefault="007A0081" w:rsidP="007A0081">
      <w:pPr>
        <w:ind w:firstLine="0"/>
        <w:jc w:val="center"/>
      </w:pPr>
    </w:p>
    <w:p w14:paraId="35683808" w14:textId="77777777" w:rsidR="007A0081" w:rsidRDefault="007A0081" w:rsidP="007A0081">
      <w:pPr>
        <w:ind w:firstLine="0"/>
        <w:jc w:val="center"/>
      </w:pPr>
    </w:p>
    <w:p w14:paraId="7CA95A51" w14:textId="2E23FB30" w:rsidR="0046630F" w:rsidRDefault="0046630F" w:rsidP="007A0081">
      <w:pPr>
        <w:ind w:firstLine="0"/>
        <w:jc w:val="center"/>
      </w:pPr>
      <w:r>
        <w:t>Томск 2023</w:t>
      </w:r>
    </w:p>
    <w:p w14:paraId="3B7DE346" w14:textId="67D1AEA7" w:rsidR="0046630F" w:rsidRPr="00EB6045" w:rsidRDefault="0046630F" w:rsidP="007A0081">
      <w:pPr>
        <w:ind w:firstLine="709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Общие сведения</w:t>
      </w:r>
    </w:p>
    <w:p w14:paraId="6784BAB6" w14:textId="084C63F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69FBC07D" w14:textId="3D378D8F" w:rsidR="0046630F" w:rsidRDefault="0046630F" w:rsidP="0046630F">
      <w:pPr>
        <w:ind w:firstLine="709"/>
      </w:pPr>
      <w:r>
        <w:t>Полное наименование: «</w:t>
      </w:r>
      <w:r w:rsidRPr="00131A1C"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  <w:r>
        <w:t>».</w:t>
      </w:r>
    </w:p>
    <w:p w14:paraId="7A147C95" w14:textId="2D6B7DD0" w:rsidR="0046630F" w:rsidRDefault="0046630F" w:rsidP="007A0081">
      <w:pPr>
        <w:spacing w:line="240" w:lineRule="auto"/>
        <w:ind w:firstLine="709"/>
      </w:pPr>
      <w:r>
        <w:t>Условное обозначение: Система.</w:t>
      </w:r>
    </w:p>
    <w:p w14:paraId="0FC65634" w14:textId="77777777" w:rsidR="007A0081" w:rsidRDefault="007A0081" w:rsidP="007A0081">
      <w:pPr>
        <w:spacing w:line="240" w:lineRule="auto"/>
        <w:ind w:firstLine="709"/>
      </w:pPr>
    </w:p>
    <w:p w14:paraId="7EFC6606" w14:textId="46AD70EE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33E2E4CC" w14:textId="61807624" w:rsidR="0046630F" w:rsidRDefault="0046630F" w:rsidP="0046630F">
      <w:pPr>
        <w:ind w:firstLine="709"/>
      </w:pPr>
      <w:r>
        <w:t xml:space="preserve">Заказчик: </w:t>
      </w:r>
      <w:r w:rsidR="007A0081">
        <w:t>к.т.н.</w:t>
      </w:r>
      <w:r>
        <w:t xml:space="preserve">, доцент каф. КСУП ТУСУР </w:t>
      </w:r>
      <w:proofErr w:type="spellStart"/>
      <w:r>
        <w:t>Калентьев</w:t>
      </w:r>
      <w:proofErr w:type="spellEnd"/>
      <w:r>
        <w:t xml:space="preserve"> А.А.</w:t>
      </w:r>
    </w:p>
    <w:p w14:paraId="22704040" w14:textId="5BF39381" w:rsidR="0046630F" w:rsidRDefault="0046630F" w:rsidP="007A0081">
      <w:pPr>
        <w:spacing w:line="240" w:lineRule="auto"/>
        <w:ind w:firstLine="709"/>
      </w:pPr>
      <w:r>
        <w:t xml:space="preserve">Разработчик: </w:t>
      </w:r>
      <w:r w:rsidR="007A0081">
        <w:t>студент</w:t>
      </w:r>
      <w:r>
        <w:t xml:space="preserve"> гр. О-5КМ</w:t>
      </w:r>
      <w:r w:rsidR="000B37E4">
        <w:t>1</w:t>
      </w:r>
      <w:r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.</w:t>
      </w:r>
    </w:p>
    <w:p w14:paraId="7DB23DBF" w14:textId="77777777" w:rsidR="007A0081" w:rsidRDefault="007A0081" w:rsidP="007A0081">
      <w:pPr>
        <w:spacing w:line="240" w:lineRule="auto"/>
        <w:ind w:firstLine="709"/>
      </w:pPr>
    </w:p>
    <w:p w14:paraId="475D9E6F" w14:textId="646761E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D93D13A" w14:textId="4DC8207D" w:rsidR="0046630F" w:rsidRDefault="0046630F" w:rsidP="0046630F">
      <w:pPr>
        <w:ind w:firstLine="709"/>
      </w:pPr>
      <w:r>
        <w:t xml:space="preserve">Начало работ: </w:t>
      </w:r>
      <w:r w:rsidR="000B37E4">
        <w:t>17</w:t>
      </w:r>
      <w:r w:rsidR="007A0081">
        <w:t xml:space="preserve"> мая</w:t>
      </w:r>
      <w:r>
        <w:t xml:space="preserve"> 202</w:t>
      </w:r>
      <w:r w:rsidR="000B37E4">
        <w:t>3</w:t>
      </w:r>
      <w:r>
        <w:t xml:space="preserve"> г.</w:t>
      </w:r>
    </w:p>
    <w:p w14:paraId="5ACE9428" w14:textId="0F5BCB21" w:rsidR="0046630F" w:rsidRDefault="0046630F" w:rsidP="0046630F">
      <w:pPr>
        <w:ind w:firstLine="709"/>
      </w:pPr>
      <w:r>
        <w:t xml:space="preserve">Окончание работ: </w:t>
      </w:r>
      <w:r w:rsidR="007A0081">
        <w:t>04 ноября 2023</w:t>
      </w:r>
      <w:r>
        <w:t xml:space="preserve"> г.</w:t>
      </w:r>
    </w:p>
    <w:p w14:paraId="4216A690" w14:textId="77777777" w:rsidR="0046630F" w:rsidRDefault="0046630F" w:rsidP="0046630F">
      <w:pPr>
        <w:ind w:firstLine="709"/>
      </w:pPr>
      <w:r>
        <w:br w:type="page"/>
      </w:r>
    </w:p>
    <w:p w14:paraId="7A00A898" w14:textId="733EDA9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lastRenderedPageBreak/>
        <w:t>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и цели создания системы</w:t>
      </w:r>
    </w:p>
    <w:p w14:paraId="0650B799" w14:textId="6185FD3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системы</w:t>
      </w:r>
    </w:p>
    <w:p w14:paraId="61A01D1B" w14:textId="38470FF0" w:rsidR="0046630F" w:rsidRDefault="0046630F" w:rsidP="0046630F">
      <w:pPr>
        <w:ind w:firstLine="709"/>
      </w:pPr>
      <w:r>
        <w:t xml:space="preserve">Система предназначена для </w:t>
      </w:r>
      <w:r w:rsidR="009F0F1B">
        <w:t xml:space="preserve">автоматизации </w:t>
      </w:r>
      <w:r>
        <w:t xml:space="preserve">расчёта </w:t>
      </w:r>
      <w:r w:rsidR="009F0F1B">
        <w:t>комплексного сопротивления пассивных элементов электрической цепи</w:t>
      </w:r>
      <w:r>
        <w:t>.</w:t>
      </w:r>
    </w:p>
    <w:p w14:paraId="2F8C0674" w14:textId="0C45ADEE" w:rsidR="009567F5" w:rsidRDefault="009567F5" w:rsidP="009567F5">
      <w:pPr>
        <w:pStyle w:val="a4"/>
        <w:ind w:left="0" w:firstLine="709"/>
      </w:pPr>
      <w:r>
        <w:t>Пользователями Системы являются специалисты инженерных отраслей, студенты и школьники.</w:t>
      </w:r>
    </w:p>
    <w:p w14:paraId="12ACE0D0" w14:textId="77777777" w:rsidR="007A0081" w:rsidRDefault="007A0081" w:rsidP="007A0081">
      <w:pPr>
        <w:spacing w:line="240" w:lineRule="auto"/>
        <w:ind w:firstLine="709"/>
      </w:pPr>
    </w:p>
    <w:p w14:paraId="56897B4F" w14:textId="706DBE8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Цели создания системы</w:t>
      </w:r>
    </w:p>
    <w:p w14:paraId="734C721E" w14:textId="4067B8F7" w:rsidR="0046630F" w:rsidRDefault="0046630F" w:rsidP="0046630F">
      <w:pPr>
        <w:ind w:firstLine="709"/>
      </w:pPr>
      <w:r>
        <w:t xml:space="preserve">Система создаётся в целях сокращения трудозатрат </w:t>
      </w:r>
      <w:r w:rsidR="009F0F1B">
        <w:t>человека</w:t>
      </w:r>
      <w:r>
        <w:t xml:space="preserve"> при расчётах </w:t>
      </w:r>
      <w:r w:rsidR="009F0F1B">
        <w:t>комплексного сопротивления пассивных элементов электрической цепи.</w:t>
      </w:r>
    </w:p>
    <w:p w14:paraId="56C2E2BB" w14:textId="77777777" w:rsidR="0046630F" w:rsidRDefault="0046630F" w:rsidP="0046630F">
      <w:r>
        <w:br w:type="page"/>
      </w:r>
    </w:p>
    <w:p w14:paraId="2A005B53" w14:textId="709084F2" w:rsidR="0046630F" w:rsidRPr="007A0081" w:rsidRDefault="0046630F" w:rsidP="007A0081">
      <w:pPr>
        <w:ind w:firstLine="709"/>
        <w:rPr>
          <w:b/>
          <w:bCs/>
        </w:rPr>
      </w:pPr>
      <w:r>
        <w:rPr>
          <w:b/>
          <w:bCs/>
        </w:rPr>
        <w:lastRenderedPageBreak/>
        <w:t>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Характеристика объектов автоматизации</w:t>
      </w:r>
    </w:p>
    <w:p w14:paraId="54AF30F7" w14:textId="5AD69BA3" w:rsidR="0046630F" w:rsidRDefault="009F0F1B" w:rsidP="007A0081">
      <w:pPr>
        <w:ind w:firstLine="709"/>
      </w:pPr>
      <w:r>
        <w:t>Вычислять комплексное сопротивление пассивных элементов приходится множеству специалистов инженерных отраслей, студентам энергетикам, радиоэлектроникам и школьникам на уроках физики или математики</w:t>
      </w:r>
      <w:r w:rsidR="0046630F">
        <w:t xml:space="preserve">. Например, при выполнении </w:t>
      </w:r>
      <w:r>
        <w:t xml:space="preserve">расчётно-графического задания по дисциплине «Теоретические основы электротехники» требуется определить сопротивление </w:t>
      </w:r>
      <w:r w:rsidR="009567F5">
        <w:t>более ста</w:t>
      </w:r>
      <w:r>
        <w:t xml:space="preserve"> элементов электрической цепи в соответствии с заданием. Поэтому </w:t>
      </w:r>
      <w:r w:rsidR="0046630F">
        <w:t>представляется целесообразным автоматизировать этот процесс.</w:t>
      </w:r>
      <w:r>
        <w:t xml:space="preserve"> Задача усложняется в случаях, когда схема состоит из разных элементов, сопротивление которых рассчитываются по различным выражениям, ввиду их физических особенностей.</w:t>
      </w:r>
    </w:p>
    <w:p w14:paraId="766FA7E5" w14:textId="79179D75" w:rsidR="009F0F1B" w:rsidRDefault="009F0F1B" w:rsidP="007A0081">
      <w:pPr>
        <w:ind w:firstLine="709"/>
      </w:pPr>
      <w:r>
        <w:t xml:space="preserve">В основу </w:t>
      </w:r>
      <w:r w:rsidR="009567F5">
        <w:t>Системы</w:t>
      </w:r>
      <w:r>
        <w:t xml:space="preserve"> положена следующая </w:t>
      </w:r>
      <w:r w:rsidR="009567F5">
        <w:t>реализация</w:t>
      </w:r>
      <w:r>
        <w:t xml:space="preserve">: </w:t>
      </w:r>
      <w:r w:rsidR="009567F5">
        <w:t xml:space="preserve">пользователь </w:t>
      </w:r>
      <w:r>
        <w:t xml:space="preserve">выбирает </w:t>
      </w:r>
      <w:r w:rsidR="009567F5">
        <w:t>из</w:t>
      </w:r>
      <w:r>
        <w:t xml:space="preserve"> предложенного ему списка (резистивный элемент, катушка индуктивности и конденсатор) элемент и вводит характеризующий его параметр (для резистора – активное сопротивление, для катушки – индуктивность, для конденсатора – ёмкость). </w:t>
      </w:r>
      <w:r w:rsidR="009567F5">
        <w:t>По заложенным в Системе методам и принятым на вход параметрам определяется комплексное сопротивление для соответствующего элемента и результат выводится пользователю.</w:t>
      </w:r>
    </w:p>
    <w:p w14:paraId="5FF651C4" w14:textId="77777777" w:rsidR="0046630F" w:rsidRDefault="0046630F" w:rsidP="0046630F">
      <w:r>
        <w:br w:type="page"/>
      </w:r>
    </w:p>
    <w:p w14:paraId="07ABA479" w14:textId="6E2BADE1" w:rsidR="0046630F" w:rsidRPr="00394644" w:rsidRDefault="0046630F" w:rsidP="007A0081">
      <w:pPr>
        <w:ind w:firstLine="709"/>
        <w:rPr>
          <w:b/>
          <w:bCs/>
        </w:rPr>
      </w:pPr>
      <w:r w:rsidRPr="00394644">
        <w:rPr>
          <w:b/>
          <w:bCs/>
        </w:rPr>
        <w:lastRenderedPageBreak/>
        <w:t>4</w:t>
      </w:r>
      <w:r w:rsidR="007A0081">
        <w:rPr>
          <w:b/>
          <w:bCs/>
        </w:rPr>
        <w:t>.</w:t>
      </w:r>
      <w:r w:rsidRPr="00394644">
        <w:rPr>
          <w:b/>
          <w:bCs/>
        </w:rPr>
        <w:t xml:space="preserve"> Требования к системе</w:t>
      </w:r>
    </w:p>
    <w:p w14:paraId="229E5ACF" w14:textId="77777777" w:rsidR="0046630F" w:rsidRDefault="0046630F" w:rsidP="0046630F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79" w:type="pct"/>
        <w:tblLook w:val="04A0" w:firstRow="1" w:lastRow="0" w:firstColumn="1" w:lastColumn="0" w:noHBand="0" w:noVBand="1"/>
      </w:tblPr>
      <w:tblGrid>
        <w:gridCol w:w="1426"/>
        <w:gridCol w:w="8355"/>
      </w:tblGrid>
      <w:tr w:rsidR="0046630F" w14:paraId="3B4B4427" w14:textId="77777777" w:rsidTr="009567F5">
        <w:tc>
          <w:tcPr>
            <w:tcW w:w="729" w:type="pct"/>
            <w:tcBorders>
              <w:bottom w:val="double" w:sz="4" w:space="0" w:color="auto"/>
            </w:tcBorders>
            <w:vAlign w:val="center"/>
          </w:tcPr>
          <w:p w14:paraId="300E7D8F" w14:textId="77777777" w:rsidR="0046630F" w:rsidRDefault="0046630F" w:rsidP="00644263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71" w:type="pct"/>
            <w:tcBorders>
              <w:bottom w:val="double" w:sz="4" w:space="0" w:color="auto"/>
            </w:tcBorders>
            <w:vAlign w:val="center"/>
          </w:tcPr>
          <w:p w14:paraId="36F39FEE" w14:textId="77777777" w:rsidR="0046630F" w:rsidRDefault="0046630F" w:rsidP="00644263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46630F" w14:paraId="244B9F97" w14:textId="77777777" w:rsidTr="009567F5">
        <w:tc>
          <w:tcPr>
            <w:tcW w:w="729" w:type="pct"/>
            <w:tcBorders>
              <w:top w:val="double" w:sz="4" w:space="0" w:color="auto"/>
            </w:tcBorders>
            <w:vAlign w:val="center"/>
          </w:tcPr>
          <w:p w14:paraId="51826C13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71" w:type="pct"/>
            <w:tcBorders>
              <w:top w:val="double" w:sz="4" w:space="0" w:color="auto"/>
            </w:tcBorders>
          </w:tcPr>
          <w:p w14:paraId="137901ED" w14:textId="77777777" w:rsidR="0046630F" w:rsidRPr="0091182C" w:rsidRDefault="0046630F" w:rsidP="00644263">
            <w:pPr>
              <w:ind w:firstLine="0"/>
            </w:pPr>
            <w:r>
              <w:t>Архитектурное требование</w:t>
            </w:r>
          </w:p>
        </w:tc>
      </w:tr>
      <w:tr w:rsidR="0046630F" w14:paraId="55B50847" w14:textId="77777777" w:rsidTr="009567F5">
        <w:tc>
          <w:tcPr>
            <w:tcW w:w="729" w:type="pct"/>
            <w:vAlign w:val="center"/>
          </w:tcPr>
          <w:p w14:paraId="04362A11" w14:textId="77777777" w:rsidR="0046630F" w:rsidRPr="007B75F0" w:rsidRDefault="0046630F" w:rsidP="00644263">
            <w:pPr>
              <w:ind w:firstLine="0"/>
              <w:jc w:val="center"/>
            </w:pPr>
            <w:r>
              <w:t>С</w:t>
            </w:r>
          </w:p>
        </w:tc>
        <w:tc>
          <w:tcPr>
            <w:tcW w:w="4271" w:type="pct"/>
          </w:tcPr>
          <w:p w14:paraId="2CF88939" w14:textId="77777777" w:rsidR="0046630F" w:rsidRPr="007B75F0" w:rsidRDefault="0046630F" w:rsidP="00644263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46630F" w14:paraId="2135514F" w14:textId="77777777" w:rsidTr="009567F5">
        <w:tc>
          <w:tcPr>
            <w:tcW w:w="729" w:type="pct"/>
            <w:vAlign w:val="center"/>
          </w:tcPr>
          <w:p w14:paraId="1D0B6AF4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71" w:type="pct"/>
          </w:tcPr>
          <w:p w14:paraId="5A12E057" w14:textId="77777777" w:rsidR="0046630F" w:rsidRDefault="0046630F" w:rsidP="00644263">
            <w:pPr>
              <w:ind w:firstLine="0"/>
            </w:pPr>
            <w:r>
              <w:t>Требование к структуре данных</w:t>
            </w:r>
          </w:p>
        </w:tc>
      </w:tr>
      <w:tr w:rsidR="0046630F" w14:paraId="6A049256" w14:textId="77777777" w:rsidTr="009567F5">
        <w:tc>
          <w:tcPr>
            <w:tcW w:w="729" w:type="pct"/>
            <w:vAlign w:val="center"/>
          </w:tcPr>
          <w:p w14:paraId="157D062A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71" w:type="pct"/>
          </w:tcPr>
          <w:p w14:paraId="78623127" w14:textId="77777777" w:rsidR="0046630F" w:rsidRDefault="0046630F" w:rsidP="00644263">
            <w:pPr>
              <w:ind w:firstLine="0"/>
            </w:pPr>
            <w:r>
              <w:t>Функциональное требование</w:t>
            </w:r>
          </w:p>
        </w:tc>
      </w:tr>
      <w:tr w:rsidR="0046630F" w14:paraId="735284D7" w14:textId="77777777" w:rsidTr="009567F5">
        <w:tc>
          <w:tcPr>
            <w:tcW w:w="729" w:type="pct"/>
            <w:vAlign w:val="center"/>
          </w:tcPr>
          <w:p w14:paraId="4C6EE01B" w14:textId="77777777" w:rsidR="0046630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71" w:type="pct"/>
          </w:tcPr>
          <w:p w14:paraId="5498571B" w14:textId="77777777" w:rsidR="0046630F" w:rsidRDefault="0046630F" w:rsidP="00644263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3FBF2ABC" w14:textId="77777777" w:rsidR="0046630F" w:rsidRDefault="0046630F" w:rsidP="0046630F"/>
    <w:p w14:paraId="23D7473D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14D4B9F1" w14:textId="77777777" w:rsidR="0046630F" w:rsidRDefault="0046630F" w:rsidP="0046630F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3FEE10AB" w14:textId="77777777" w:rsidR="0046630F" w:rsidRDefault="0046630F" w:rsidP="009567F5">
      <w:pPr>
        <w:spacing w:line="240" w:lineRule="auto"/>
      </w:pPr>
    </w:p>
    <w:p w14:paraId="2B0239DA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0F722FD9" w14:textId="6E5FF446" w:rsidR="0046630F" w:rsidRDefault="0046630F" w:rsidP="0046630F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9567F5">
        <w:t>элементах</w:t>
      </w:r>
      <w:r>
        <w:t xml:space="preserve"> электрических схем должны храниться в 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9567F5">
        <w:rPr>
          <w:lang w:val="en-US"/>
        </w:rPr>
        <w:t>elm</w:t>
      </w:r>
      <w:r w:rsidRPr="00EB6045">
        <w:t>.</w:t>
      </w:r>
    </w:p>
    <w:p w14:paraId="1F87FC13" w14:textId="77777777" w:rsidR="0046630F" w:rsidRDefault="0046630F" w:rsidP="009567F5">
      <w:pPr>
        <w:spacing w:line="240" w:lineRule="auto"/>
      </w:pPr>
    </w:p>
    <w:p w14:paraId="3EDE2E55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3 Функциональные требования</w:t>
      </w:r>
    </w:p>
    <w:p w14:paraId="6CA44D04" w14:textId="5EC2FC41" w:rsidR="0046630F" w:rsidRDefault="0046630F" w:rsidP="0046630F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547084">
        <w:t>полное сопротивление для следующих пассивных элементов</w:t>
      </w:r>
      <w:r>
        <w:t>:</w:t>
      </w:r>
    </w:p>
    <w:p w14:paraId="762B7FFF" w14:textId="752F27A1" w:rsidR="0046630F" w:rsidRDefault="00547084" w:rsidP="0046630F">
      <w:pPr>
        <w:pStyle w:val="a4"/>
        <w:numPr>
          <w:ilvl w:val="0"/>
          <w:numId w:val="2"/>
        </w:numPr>
      </w:pPr>
      <w:r>
        <w:t>резистивный элемент</w:t>
      </w:r>
      <w:r w:rsidR="0046630F">
        <w:t>;</w:t>
      </w:r>
    </w:p>
    <w:p w14:paraId="7DDA490D" w14:textId="1CA55DFA" w:rsidR="0046630F" w:rsidRDefault="00547084" w:rsidP="0046630F">
      <w:pPr>
        <w:pStyle w:val="a4"/>
        <w:numPr>
          <w:ilvl w:val="0"/>
          <w:numId w:val="2"/>
        </w:numPr>
      </w:pPr>
      <w:r>
        <w:t>катушка индуктивности</w:t>
      </w:r>
      <w:r w:rsidR="0046630F">
        <w:t>;</w:t>
      </w:r>
    </w:p>
    <w:p w14:paraId="3A317BD2" w14:textId="6F2A044A" w:rsidR="0046630F" w:rsidRDefault="00547084" w:rsidP="0046630F">
      <w:pPr>
        <w:pStyle w:val="a4"/>
        <w:numPr>
          <w:ilvl w:val="0"/>
          <w:numId w:val="2"/>
        </w:numPr>
      </w:pPr>
      <w:r>
        <w:t>конденсатор</w:t>
      </w:r>
      <w:r w:rsidR="0046630F">
        <w:t>.</w:t>
      </w:r>
    </w:p>
    <w:p w14:paraId="17680A1F" w14:textId="3E0261AF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1.</w:t>
      </w:r>
      <w:r w:rsidRPr="00D60045">
        <w:t xml:space="preserve"> </w:t>
      </w:r>
      <w:r w:rsidR="00D60045">
        <w:t>Полное сопротивление резистивного элемента должно определяться по выражению:</w:t>
      </w:r>
    </w:p>
    <w:p w14:paraId="7C6A5B59" w14:textId="4D748CCB" w:rsidR="00D60045" w:rsidRPr="00D60045" w:rsidRDefault="00D60045" w:rsidP="00D60045">
      <w:pPr>
        <w:ind w:left="426" w:firstLine="0"/>
        <w:jc w:val="center"/>
        <w:rPr>
          <w:lang w:val="en-US"/>
        </w:rPr>
      </w:pPr>
      <w:r w:rsidRPr="00D60045">
        <w:rPr>
          <w:position w:val="-12"/>
        </w:rPr>
        <w:object w:dxaOrig="1340" w:dyaOrig="380" w14:anchorId="62A7BC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pt;height:19.2pt" o:ole="">
            <v:imagedata r:id="rId34" o:title=""/>
          </v:shape>
          <o:OLEObject Type="Embed" ProgID="Equation.DSMT4" ShapeID="_x0000_i1025" DrawAspect="Content" ObjectID="_1766318880" r:id="rId35"/>
        </w:object>
      </w:r>
    </w:p>
    <w:p w14:paraId="7CB675EA" w14:textId="377D2790" w:rsidR="0046630F" w:rsidRPr="00D60045" w:rsidRDefault="0046630F" w:rsidP="00D60045">
      <w:pPr>
        <w:ind w:left="567" w:firstLine="709"/>
      </w:pPr>
      <w:r w:rsidRPr="00D60045">
        <w:t xml:space="preserve">где </w:t>
      </w:r>
      <w:r w:rsidR="00D60045">
        <w:rPr>
          <w:i/>
          <w:iCs/>
          <w:lang w:val="en-US"/>
        </w:rPr>
        <w:t>R</w:t>
      </w:r>
      <w:r w:rsidRPr="00D60045">
        <w:t xml:space="preserve"> – </w:t>
      </w:r>
      <w:r w:rsidR="00D60045">
        <w:t>активное сопротивление</w:t>
      </w:r>
      <w:r w:rsidRPr="00D60045">
        <w:t xml:space="preserve">, </w:t>
      </w:r>
      <w:r w:rsidR="00D60045">
        <w:t>О</w:t>
      </w:r>
      <w:r w:rsidRPr="00D60045">
        <w:t>м</w:t>
      </w:r>
      <w:r w:rsidR="00D60045">
        <w:t>.</w:t>
      </w:r>
    </w:p>
    <w:p w14:paraId="7ED69953" w14:textId="2E8BE547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2.</w:t>
      </w:r>
      <w:r w:rsidRPr="00D60045">
        <w:t xml:space="preserve"> </w:t>
      </w:r>
      <w:r w:rsidR="00D60045">
        <w:t>Полное сопротивление катушки индуктивности должно определяться по выражению:</w:t>
      </w:r>
    </w:p>
    <w:p w14:paraId="47E796F4" w14:textId="0E854546" w:rsidR="00D60045" w:rsidRPr="00D60045" w:rsidRDefault="00D60045" w:rsidP="00D60045">
      <w:pPr>
        <w:ind w:left="567" w:firstLine="0"/>
        <w:jc w:val="center"/>
      </w:pPr>
      <w:r w:rsidRPr="00D60045">
        <w:rPr>
          <w:position w:val="-12"/>
        </w:rPr>
        <w:object w:dxaOrig="1500" w:dyaOrig="380" w14:anchorId="6AD5D0E9">
          <v:shape id="_x0000_i1026" type="#_x0000_t75" style="width:75pt;height:19.2pt" o:ole="">
            <v:imagedata r:id="rId36" o:title=""/>
          </v:shape>
          <o:OLEObject Type="Embed" ProgID="Equation.DSMT4" ShapeID="_x0000_i1026" DrawAspect="Content" ObjectID="_1766318881" r:id="rId37"/>
        </w:object>
      </w:r>
    </w:p>
    <w:p w14:paraId="5EA45D22" w14:textId="6F4390DA" w:rsidR="0046630F" w:rsidRPr="00FC407B" w:rsidRDefault="0046630F" w:rsidP="0046630F">
      <w:pPr>
        <w:ind w:left="567" w:firstLine="709"/>
      </w:pPr>
      <w:r w:rsidRPr="00D60045">
        <w:lastRenderedPageBreak/>
        <w:t xml:space="preserve">где </w:t>
      </w:r>
      <w:r w:rsidR="00D60045" w:rsidRPr="001B0B59">
        <w:rPr>
          <w:position w:val="-6"/>
        </w:rPr>
        <w:object w:dxaOrig="260" w:dyaOrig="240" w14:anchorId="0FE1E441">
          <v:shape id="_x0000_i1027" type="#_x0000_t75" style="width:13.2pt;height:12pt" o:ole="">
            <v:imagedata r:id="rId38" o:title=""/>
          </v:shape>
          <o:OLEObject Type="Embed" ProgID="Equation.DSMT4" ShapeID="_x0000_i1027" DrawAspect="Content" ObjectID="_1766318882" r:id="rId39"/>
        </w:object>
      </w:r>
      <w:r w:rsidRPr="00D60045">
        <w:t xml:space="preserve"> – </w:t>
      </w:r>
      <w:r w:rsidR="00D60045">
        <w:t>циклическая частота, рад/с</w:t>
      </w:r>
      <w:r w:rsidRPr="00D60045">
        <w:t>;</w:t>
      </w:r>
      <w:r w:rsidR="00D60045">
        <w:t xml:space="preserve"> </w:t>
      </w:r>
      <w:r w:rsidR="00D60045">
        <w:rPr>
          <w:i/>
          <w:iCs/>
          <w:lang w:val="en-US"/>
        </w:rPr>
        <w:t>L</w:t>
      </w:r>
      <w:r w:rsidRPr="00D60045">
        <w:t xml:space="preserve"> – </w:t>
      </w:r>
      <w:r w:rsidR="00D60045">
        <w:t>индуктивность</w:t>
      </w:r>
      <w:r w:rsidRPr="00D60045">
        <w:t xml:space="preserve">, </w:t>
      </w:r>
      <w:proofErr w:type="spellStart"/>
      <w:r w:rsidR="00D60045">
        <w:t>мГн</w:t>
      </w:r>
      <w:proofErr w:type="spellEnd"/>
      <w:r w:rsidR="000B37E4" w:rsidRPr="00D60045">
        <w:t>.</w:t>
      </w:r>
    </w:p>
    <w:p w14:paraId="27C1DB60" w14:textId="2AB1A693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3.</w:t>
      </w:r>
      <w:r w:rsidRPr="00D60045">
        <w:t xml:space="preserve"> </w:t>
      </w:r>
      <w:r w:rsidR="00D60045">
        <w:t>Полное сопротивление конденсатора должно определяться по выражению:</w:t>
      </w:r>
    </w:p>
    <w:p w14:paraId="7C502AF8" w14:textId="17A26A1A" w:rsidR="00D60045" w:rsidRPr="00D60045" w:rsidRDefault="00D60045" w:rsidP="00D60045">
      <w:pPr>
        <w:ind w:left="567" w:firstLine="0"/>
        <w:jc w:val="center"/>
      </w:pPr>
      <w:r w:rsidRPr="00D60045">
        <w:rPr>
          <w:position w:val="-28"/>
        </w:rPr>
        <w:object w:dxaOrig="1620" w:dyaOrig="720" w14:anchorId="0887785B">
          <v:shape id="_x0000_i1028" type="#_x0000_t75" style="width:81pt;height:36pt" o:ole="">
            <v:imagedata r:id="rId40" o:title=""/>
          </v:shape>
          <o:OLEObject Type="Embed" ProgID="Equation.DSMT4" ShapeID="_x0000_i1028" DrawAspect="Content" ObjectID="_1766318883" r:id="rId41"/>
        </w:object>
      </w:r>
    </w:p>
    <w:p w14:paraId="0FCF0B71" w14:textId="15E59534" w:rsidR="00D60045" w:rsidRPr="00D60045" w:rsidRDefault="00D60045" w:rsidP="00D60045">
      <w:pPr>
        <w:ind w:left="567" w:firstLine="709"/>
      </w:pPr>
      <w:r w:rsidRPr="00D60045">
        <w:t xml:space="preserve">где </w:t>
      </w:r>
      <w:r w:rsidRPr="001B0B59">
        <w:rPr>
          <w:position w:val="-6"/>
        </w:rPr>
        <w:object w:dxaOrig="260" w:dyaOrig="240" w14:anchorId="502AAA2B">
          <v:shape id="_x0000_i1029" type="#_x0000_t75" style="width:13.2pt;height:12pt" o:ole="">
            <v:imagedata r:id="rId38" o:title=""/>
          </v:shape>
          <o:OLEObject Type="Embed" ProgID="Equation.DSMT4" ShapeID="_x0000_i1029" DrawAspect="Content" ObjectID="_1766318884" r:id="rId42"/>
        </w:object>
      </w:r>
      <w:r w:rsidRPr="00D60045">
        <w:t xml:space="preserve"> – </w:t>
      </w:r>
      <w:r>
        <w:t>циклическая частота, рад/с</w:t>
      </w:r>
      <w:r w:rsidRPr="00D60045">
        <w:t>;</w:t>
      </w:r>
      <w:r>
        <w:t xml:space="preserve"> </w:t>
      </w:r>
      <w:r>
        <w:rPr>
          <w:i/>
          <w:iCs/>
        </w:rPr>
        <w:t>С</w:t>
      </w:r>
      <w:r w:rsidRPr="00D60045">
        <w:t xml:space="preserve"> – </w:t>
      </w:r>
      <w:r>
        <w:t>ёмкость</w:t>
      </w:r>
      <w:r w:rsidRPr="00D60045">
        <w:t xml:space="preserve">, </w:t>
      </w:r>
      <w:r>
        <w:t>мкФ</w:t>
      </w:r>
      <w:r w:rsidRPr="00D60045">
        <w:t>.</w:t>
      </w:r>
    </w:p>
    <w:p w14:paraId="44E022BA" w14:textId="77777777" w:rsidR="0046630F" w:rsidRDefault="0046630F" w:rsidP="0046630F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>В системе должен быть реализован список элементов электрических схем.</w:t>
      </w:r>
    </w:p>
    <w:p w14:paraId="65A10B51" w14:textId="77777777" w:rsidR="0046630F" w:rsidRDefault="0046630F" w:rsidP="0046630F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6E3C02C8" w14:textId="5D9279BC" w:rsidR="0046630F" w:rsidRDefault="0046630F" w:rsidP="0046630F">
      <w:pPr>
        <w:pStyle w:val="a4"/>
        <w:numPr>
          <w:ilvl w:val="0"/>
          <w:numId w:val="3"/>
        </w:numPr>
        <w:ind w:left="567"/>
      </w:pPr>
      <w:r>
        <w:t xml:space="preserve">тип </w:t>
      </w:r>
      <w:r w:rsidR="00547084">
        <w:t>элемента</w:t>
      </w:r>
      <w:r>
        <w:t>;</w:t>
      </w:r>
    </w:p>
    <w:p w14:paraId="0F43A320" w14:textId="70D29A6C" w:rsidR="0046630F" w:rsidRPr="00A67F60" w:rsidRDefault="00547084" w:rsidP="0046630F">
      <w:pPr>
        <w:pStyle w:val="a4"/>
        <w:numPr>
          <w:ilvl w:val="0"/>
          <w:numId w:val="3"/>
        </w:numPr>
        <w:ind w:left="567"/>
      </w:pPr>
      <w:r>
        <w:t>параметр в соответствии с типом элемента.</w:t>
      </w:r>
    </w:p>
    <w:p w14:paraId="30D5CED4" w14:textId="7B8725F3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 w:rsidR="00547084">
        <w:t>В С</w:t>
      </w:r>
      <w:r>
        <w:t>истеме должна присутствовать функция добавления элементов в список.</w:t>
      </w:r>
    </w:p>
    <w:p w14:paraId="156C6A71" w14:textId="4295633A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 w:rsidR="00547084">
        <w:t>В С</w:t>
      </w:r>
      <w:r>
        <w:t>истеме должна присутствовать функция удаления элементов из списка.</w:t>
      </w:r>
    </w:p>
    <w:p w14:paraId="7B3C3934" w14:textId="4C596A8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 w:rsidR="00547084">
        <w:t>В С</w:t>
      </w:r>
      <w:r>
        <w:t xml:space="preserve">истеме должна присутствовать функция поиска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506B7D05" w14:textId="0EF2824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 w:rsidR="00547084">
        <w:t>В С</w:t>
      </w:r>
      <w:r>
        <w:t>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6A80FD8" w14:textId="1262A6E3" w:rsidR="0046630F" w:rsidRPr="00F0496C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 w:rsidR="00547084">
        <w:t>В С</w:t>
      </w:r>
      <w:r>
        <w:t>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874A1F1" w14:textId="77777777" w:rsidR="0046630F" w:rsidRDefault="0046630F" w:rsidP="0046630F"/>
    <w:p w14:paraId="6D757789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E77AC91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602422CC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6557CA11" w14:textId="77777777" w:rsidR="0046630F" w:rsidRPr="00324306" w:rsidRDefault="0046630F" w:rsidP="0046630F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048C761F" w14:textId="77777777" w:rsidR="00A67F60" w:rsidRDefault="00A67F60" w:rsidP="0046630F"/>
    <w:p w14:paraId="55511FA7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382C80" w14:textId="7CBDA599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</w:t>
      </w:r>
      <w:r w:rsidR="0041633F">
        <w:t>, 64 бит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1A0FF462" w14:textId="5FB23125" w:rsidR="0046630F" w:rsidRPr="00A67F60" w:rsidRDefault="0046630F" w:rsidP="0046630F">
      <w:r w:rsidRPr="00363CAE">
        <w:rPr>
          <w:b/>
          <w:bCs/>
          <w:lang w:val="en-US"/>
        </w:rPr>
        <w:lastRenderedPageBreak/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 xml:space="preserve">версии </w:t>
      </w:r>
      <w:r w:rsidR="00A67F60" w:rsidRPr="00A67F60">
        <w:t>6</w:t>
      </w:r>
      <w:r>
        <w:t>.</w:t>
      </w:r>
      <w:r w:rsidR="00A67F60" w:rsidRPr="00A67F60">
        <w:t>0</w:t>
      </w:r>
      <w:r w:rsidR="009567F5">
        <w:t xml:space="preserve"> или старше</w:t>
      </w:r>
      <w:r>
        <w:t>.</w:t>
      </w:r>
    </w:p>
    <w:p w14:paraId="711F0AD2" w14:textId="77777777" w:rsidR="0046630F" w:rsidRDefault="0046630F" w:rsidP="0046630F"/>
    <w:p w14:paraId="4EEF1578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45178E1C" w14:textId="271BB2F4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 xml:space="preserve">Процессор – не менее </w:t>
      </w:r>
      <w:r w:rsidR="00A67F60" w:rsidRPr="00A67F60">
        <w:t>2500 МГц</w:t>
      </w:r>
      <w:r w:rsidRPr="00277F4A">
        <w:t>.</w:t>
      </w:r>
    </w:p>
    <w:p w14:paraId="33B3A921" w14:textId="77777777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D2885AC" w14:textId="77777777" w:rsidR="0046630F" w:rsidRPr="00472B49" w:rsidRDefault="0046630F" w:rsidP="00EF74C9"/>
    <w:sectPr w:rsidR="0046630F" w:rsidRPr="00472B49" w:rsidSect="009567F5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6226CC" w14:textId="77777777" w:rsidR="00493BD3" w:rsidRDefault="00493BD3">
      <w:pPr>
        <w:spacing w:line="240" w:lineRule="auto"/>
      </w:pPr>
      <w:r>
        <w:separator/>
      </w:r>
    </w:p>
  </w:endnote>
  <w:endnote w:type="continuationSeparator" w:id="0">
    <w:p w14:paraId="24B425E3" w14:textId="77777777" w:rsidR="00493BD3" w:rsidRDefault="00493B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80956"/>
      <w:docPartObj>
        <w:docPartGallery w:val="Page Numbers (Bottom of Page)"/>
        <w:docPartUnique/>
      </w:docPartObj>
    </w:sdtPr>
    <w:sdtEndPr/>
    <w:sdtContent>
      <w:p w14:paraId="604CB580" w14:textId="705EB6A3" w:rsidR="008D51A8" w:rsidRDefault="008D51A8" w:rsidP="00644263">
        <w:pPr>
          <w:pStyle w:val="a5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0F20">
          <w:rPr>
            <w:noProof/>
          </w:rPr>
          <w:t>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C6316C" w14:textId="77777777" w:rsidR="00493BD3" w:rsidRDefault="00493BD3">
      <w:pPr>
        <w:spacing w:line="240" w:lineRule="auto"/>
      </w:pPr>
      <w:r>
        <w:separator/>
      </w:r>
    </w:p>
  </w:footnote>
  <w:footnote w:type="continuationSeparator" w:id="0">
    <w:p w14:paraId="27450B59" w14:textId="77777777" w:rsidR="00493BD3" w:rsidRDefault="00493BD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5E23"/>
    <w:rsid w:val="000840B3"/>
    <w:rsid w:val="000B37E4"/>
    <w:rsid w:val="000C5E23"/>
    <w:rsid w:val="000F52C2"/>
    <w:rsid w:val="00107EB8"/>
    <w:rsid w:val="001D0B14"/>
    <w:rsid w:val="00231E93"/>
    <w:rsid w:val="002626F8"/>
    <w:rsid w:val="002F2D51"/>
    <w:rsid w:val="00305C30"/>
    <w:rsid w:val="00320027"/>
    <w:rsid w:val="0033632D"/>
    <w:rsid w:val="00367732"/>
    <w:rsid w:val="003D2B34"/>
    <w:rsid w:val="003E0AF9"/>
    <w:rsid w:val="003E6B7A"/>
    <w:rsid w:val="0041633F"/>
    <w:rsid w:val="00430F20"/>
    <w:rsid w:val="0046630F"/>
    <w:rsid w:val="00467194"/>
    <w:rsid w:val="00472B49"/>
    <w:rsid w:val="00493BD3"/>
    <w:rsid w:val="004E660F"/>
    <w:rsid w:val="00522330"/>
    <w:rsid w:val="00547084"/>
    <w:rsid w:val="0055051E"/>
    <w:rsid w:val="00644263"/>
    <w:rsid w:val="006459B8"/>
    <w:rsid w:val="006661CF"/>
    <w:rsid w:val="00676032"/>
    <w:rsid w:val="00765D34"/>
    <w:rsid w:val="00791F1D"/>
    <w:rsid w:val="00796558"/>
    <w:rsid w:val="007A0081"/>
    <w:rsid w:val="007D762D"/>
    <w:rsid w:val="008138FF"/>
    <w:rsid w:val="00854658"/>
    <w:rsid w:val="008678D4"/>
    <w:rsid w:val="008D51A8"/>
    <w:rsid w:val="00934B80"/>
    <w:rsid w:val="00953F64"/>
    <w:rsid w:val="009567F5"/>
    <w:rsid w:val="009F0F1B"/>
    <w:rsid w:val="00A345EB"/>
    <w:rsid w:val="00A67F60"/>
    <w:rsid w:val="00AA61F9"/>
    <w:rsid w:val="00B62072"/>
    <w:rsid w:val="00C07B10"/>
    <w:rsid w:val="00C13F00"/>
    <w:rsid w:val="00CC1342"/>
    <w:rsid w:val="00CC4594"/>
    <w:rsid w:val="00CD288F"/>
    <w:rsid w:val="00D438FF"/>
    <w:rsid w:val="00D60045"/>
    <w:rsid w:val="00D7511D"/>
    <w:rsid w:val="00DB1322"/>
    <w:rsid w:val="00DC0214"/>
    <w:rsid w:val="00EC7FDF"/>
    <w:rsid w:val="00EE7D53"/>
    <w:rsid w:val="00EF74C9"/>
    <w:rsid w:val="00F522A5"/>
    <w:rsid w:val="00FC407B"/>
    <w:rsid w:val="00FC445E"/>
    <w:rsid w:val="00FF4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8F028"/>
  <w15:chartTrackingRefBased/>
  <w15:docId w15:val="{6BC009FF-F0ED-47AD-8C7D-2BFBBF60C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6B7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C134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uiPriority w:val="39"/>
    <w:rsid w:val="00EF74C9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EF74C9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F74C9"/>
    <w:pPr>
      <w:ind w:left="720"/>
      <w:contextualSpacing/>
    </w:pPr>
  </w:style>
  <w:style w:type="paragraph" w:styleId="a5">
    <w:name w:val="footer"/>
    <w:basedOn w:val="a"/>
    <w:link w:val="a6"/>
    <w:uiPriority w:val="99"/>
    <w:unhideWhenUsed/>
    <w:rsid w:val="00EF74C9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F74C9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CC134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7">
    <w:name w:val="TOC Heading"/>
    <w:basedOn w:val="1"/>
    <w:next w:val="a"/>
    <w:uiPriority w:val="39"/>
    <w:unhideWhenUsed/>
    <w:qFormat/>
    <w:rsid w:val="00CC134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C1342"/>
    <w:pPr>
      <w:tabs>
        <w:tab w:val="right" w:leader="dot" w:pos="9628"/>
      </w:tabs>
      <w:spacing w:after="100"/>
      <w:ind w:firstLine="567"/>
    </w:pPr>
  </w:style>
  <w:style w:type="paragraph" w:styleId="2">
    <w:name w:val="toc 2"/>
    <w:basedOn w:val="a"/>
    <w:next w:val="a"/>
    <w:autoRedefine/>
    <w:uiPriority w:val="39"/>
    <w:unhideWhenUsed/>
    <w:rsid w:val="00CC1342"/>
    <w:pPr>
      <w:spacing w:after="100"/>
      <w:ind w:left="280"/>
    </w:pPr>
  </w:style>
  <w:style w:type="character" w:styleId="a8">
    <w:name w:val="Hyperlink"/>
    <w:basedOn w:val="a0"/>
    <w:uiPriority w:val="99"/>
    <w:unhideWhenUsed/>
    <w:rsid w:val="00CC134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image" Target="media/image27.wmf"/><Relationship Id="rId42" Type="http://schemas.openxmlformats.org/officeDocument/2006/relationships/oleObject" Target="embeddings/oleObject5.bin"/><Relationship Id="rId7" Type="http://schemas.openxmlformats.org/officeDocument/2006/relationships/footer" Target="foot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8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oleObject" Target="embeddings/oleObject1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4</Pages>
  <Words>2016</Words>
  <Characters>11495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</dc:creator>
  <cp:keywords/>
  <dc:description/>
  <cp:lastModifiedBy>Илья</cp:lastModifiedBy>
  <cp:revision>4</cp:revision>
  <dcterms:created xsi:type="dcterms:W3CDTF">2024-01-09T06:20:00Z</dcterms:created>
  <dcterms:modified xsi:type="dcterms:W3CDTF">2024-01-09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